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62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398"/>
        <w:gridCol w:w="5864"/>
      </w:tblGrid>
      <w:tr w:rsidR="003F304A" w:rsidRPr="006D5E5F" w14:paraId="26B5A049" w14:textId="77777777" w:rsidTr="007226C2">
        <w:trPr>
          <w:trHeight w:val="1677"/>
        </w:trPr>
        <w:tc>
          <w:tcPr>
            <w:tcW w:w="4398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1C949E40" w14:textId="77777777" w:rsidR="003F304A" w:rsidRPr="006D5E5F" w:rsidRDefault="003F304A" w:rsidP="007226C2">
            <w:pPr>
              <w:pStyle w:val="Chuquan"/>
              <w:rPr>
                <w:color w:val="000000" w:themeColor="text1"/>
                <w:sz w:val="26"/>
                <w:szCs w:val="26"/>
                <w:lang w:val="en-US"/>
              </w:rPr>
            </w:pPr>
            <w:bookmarkStart w:id="0" w:name="_Hlk91426140"/>
            <w:bookmarkEnd w:id="0"/>
            <w:r w:rsidRPr="006D5E5F">
              <w:rPr>
                <w:color w:val="000000" w:themeColor="text1"/>
                <w:sz w:val="26"/>
                <w:szCs w:val="26"/>
                <w:lang w:val="en-US"/>
              </w:rPr>
              <w:t>ỦY BAN NHÂN DÂN</w:t>
            </w:r>
            <w:r w:rsidRPr="006D5E5F">
              <w:rPr>
                <w:color w:val="000000" w:themeColor="text1"/>
                <w:sz w:val="26"/>
                <w:szCs w:val="26"/>
                <w:lang w:val="en-US"/>
              </w:rPr>
              <w:br/>
              <w:t>HUYỆN HÓC MÔN</w:t>
            </w:r>
          </w:p>
          <w:p w14:paraId="0C87C0C4" w14:textId="77777777" w:rsidR="003F304A" w:rsidRPr="006D5E5F" w:rsidRDefault="003F304A" w:rsidP="007226C2">
            <w:pPr>
              <w:pStyle w:val="Quochieu2"/>
              <w:spacing w:after="0"/>
              <w:rPr>
                <w:color w:val="000000" w:themeColor="text1"/>
                <w:szCs w:val="26"/>
              </w:rPr>
            </w:pPr>
            <w:r w:rsidRPr="006D5E5F">
              <w:rPr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2CF6720" wp14:editId="79B40CA4">
                      <wp:simplePos x="0" y="0"/>
                      <wp:positionH relativeFrom="column">
                        <wp:posOffset>746760</wp:posOffset>
                      </wp:positionH>
                      <wp:positionV relativeFrom="paragraph">
                        <wp:posOffset>217170</wp:posOffset>
                      </wp:positionV>
                      <wp:extent cx="1238250" cy="0"/>
                      <wp:effectExtent l="8890" t="8890" r="10160" b="10160"/>
                      <wp:wrapNone/>
                      <wp:docPr id="14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222EF266" id="Line 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8pt,17.1pt" to="156.3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"/>
                  </w:pict>
                </mc:Fallback>
              </mc:AlternateContent>
            </w:r>
            <w:r w:rsidRPr="006D5E5F">
              <w:rPr>
                <w:color w:val="000000" w:themeColor="text1"/>
                <w:szCs w:val="26"/>
              </w:rPr>
              <w:t>TRƯỜNG THCS PHAN CÔNG HỚN</w:t>
            </w:r>
          </w:p>
          <w:p w14:paraId="4EFAC591" w14:textId="20D6895E" w:rsidR="003F304A" w:rsidRPr="006D5E5F" w:rsidRDefault="003F304A" w:rsidP="007226C2">
            <w:pPr>
              <w:pStyle w:val="Quochieu2"/>
              <w:spacing w:after="0"/>
              <w:rPr>
                <w:color w:val="000000" w:themeColor="text1"/>
                <w:szCs w:val="26"/>
              </w:rPr>
            </w:pPr>
          </w:p>
        </w:tc>
        <w:tc>
          <w:tcPr>
            <w:tcW w:w="5864" w:type="dxa"/>
          </w:tcPr>
          <w:p w14:paraId="057A2585" w14:textId="52502320" w:rsidR="003F304A" w:rsidRPr="006D5E5F" w:rsidRDefault="003F304A" w:rsidP="007226C2">
            <w:pPr>
              <w:pStyle w:val="Quochieu2"/>
              <w:spacing w:after="0"/>
              <w:rPr>
                <w:color w:val="000000" w:themeColor="text1"/>
                <w:szCs w:val="26"/>
              </w:rPr>
            </w:pPr>
            <w:r w:rsidRPr="006D5E5F">
              <w:rPr>
                <w:color w:val="000000" w:themeColor="text1"/>
                <w:szCs w:val="26"/>
              </w:rPr>
              <w:t>KIỂM TRA  HKI</w:t>
            </w:r>
          </w:p>
          <w:p w14:paraId="39FE0AA0" w14:textId="77777777" w:rsidR="003F304A" w:rsidRPr="006D5E5F" w:rsidRDefault="003F304A" w:rsidP="007226C2">
            <w:pPr>
              <w:pStyle w:val="Quochieu2"/>
              <w:spacing w:after="0"/>
              <w:rPr>
                <w:color w:val="000000" w:themeColor="text1"/>
                <w:szCs w:val="26"/>
              </w:rPr>
            </w:pPr>
            <w:r w:rsidRPr="006D5E5F">
              <w:rPr>
                <w:color w:val="000000" w:themeColor="text1"/>
                <w:szCs w:val="26"/>
              </w:rPr>
              <w:t>NĂM HỌC 2021 - 2022</w:t>
            </w:r>
          </w:p>
          <w:p w14:paraId="61EA7583" w14:textId="41819A07" w:rsidR="003F304A" w:rsidRPr="006D5E5F" w:rsidRDefault="003F304A" w:rsidP="007226C2">
            <w:pPr>
              <w:pStyle w:val="Quochieu2"/>
              <w:spacing w:after="0"/>
              <w:rPr>
                <w:color w:val="000000" w:themeColor="text1"/>
                <w:szCs w:val="26"/>
              </w:rPr>
            </w:pPr>
            <w:r w:rsidRPr="006D5E5F">
              <w:rPr>
                <w:color w:val="000000" w:themeColor="text1"/>
                <w:szCs w:val="26"/>
              </w:rPr>
              <w:t>MÔN:</w:t>
            </w:r>
            <w:r w:rsidRPr="006D5E5F">
              <w:rPr>
                <w:color w:val="000000" w:themeColor="text1"/>
                <w:szCs w:val="26"/>
                <w:lang w:val="vi-VN"/>
              </w:rPr>
              <w:t xml:space="preserve"> </w:t>
            </w:r>
            <w:r w:rsidRPr="006D5E5F">
              <w:rPr>
                <w:color w:val="000000" w:themeColor="text1"/>
                <w:szCs w:val="26"/>
              </w:rPr>
              <w:t xml:space="preserve">TOÁN </w:t>
            </w:r>
            <w:r w:rsidR="008B1FBE" w:rsidRPr="006D5E5F">
              <w:rPr>
                <w:color w:val="000000" w:themeColor="text1"/>
                <w:szCs w:val="26"/>
                <w:lang w:val="vi-VN"/>
              </w:rPr>
              <w:t>.</w:t>
            </w:r>
            <w:r w:rsidRPr="006D5E5F">
              <w:rPr>
                <w:color w:val="000000" w:themeColor="text1"/>
                <w:szCs w:val="26"/>
              </w:rPr>
              <w:t xml:space="preserve"> KHỐI LỚP 8</w:t>
            </w:r>
          </w:p>
          <w:p w14:paraId="7AAB172D" w14:textId="0A98ED94" w:rsidR="003F304A" w:rsidRPr="006D5E5F" w:rsidRDefault="003F304A" w:rsidP="007226C2">
            <w:pPr>
              <w:pStyle w:val="Quochieu2"/>
              <w:spacing w:after="0"/>
              <w:rPr>
                <w:color w:val="000000" w:themeColor="text1"/>
                <w:szCs w:val="26"/>
              </w:rPr>
            </w:pPr>
            <w:r w:rsidRPr="006D5E5F">
              <w:rPr>
                <w:color w:val="000000" w:themeColor="text1"/>
                <w:szCs w:val="26"/>
              </w:rPr>
              <w:t>Thời gian làm bài:</w:t>
            </w:r>
            <w:r w:rsidRPr="006D5E5F">
              <w:rPr>
                <w:color w:val="000000" w:themeColor="text1"/>
                <w:szCs w:val="26"/>
                <w:lang w:val="vi-VN"/>
              </w:rPr>
              <w:t xml:space="preserve"> </w:t>
            </w:r>
            <w:r w:rsidRPr="006D5E5F">
              <w:rPr>
                <w:color w:val="000000" w:themeColor="text1"/>
                <w:szCs w:val="26"/>
              </w:rPr>
              <w:t>90  phút</w:t>
            </w:r>
          </w:p>
          <w:p w14:paraId="10A50B77" w14:textId="77777777" w:rsidR="003F304A" w:rsidRPr="006D5E5F" w:rsidRDefault="003F304A" w:rsidP="007226C2">
            <w:pPr>
              <w:pStyle w:val="Quochieu2"/>
              <w:spacing w:after="0"/>
              <w:rPr>
                <w:b w:val="0"/>
                <w:bCs/>
                <w:i/>
                <w:iCs/>
                <w:color w:val="000000" w:themeColor="text1"/>
                <w:szCs w:val="26"/>
              </w:rPr>
            </w:pPr>
            <w:r w:rsidRPr="006D5E5F">
              <w:rPr>
                <w:b w:val="0"/>
                <w:bCs/>
                <w:i/>
                <w:iCs/>
                <w:color w:val="000000" w:themeColor="text1"/>
                <w:szCs w:val="26"/>
              </w:rPr>
              <w:t>(Không kể thời gian phát đề)</w:t>
            </w:r>
          </w:p>
        </w:tc>
      </w:tr>
    </w:tbl>
    <w:p w14:paraId="44928BF1" w14:textId="6160A3C1" w:rsidR="00B67B3C" w:rsidRDefault="00F6526B" w:rsidP="009100AC">
      <w:pPr>
        <w:spacing w:before="20" w:after="20"/>
        <w:rPr>
          <w:rFonts w:ascii="Times New Roman" w:hAnsi="Times New Roman" w:cs="Times New Roman"/>
          <w:b/>
          <w:sz w:val="26"/>
          <w:szCs w:val="26"/>
        </w:rPr>
      </w:pPr>
      <w:bookmarkStart w:id="1" w:name="_Hlk90996418"/>
      <w:r w:rsidRPr="006D5E5F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55DD80" wp14:editId="16E14DAB">
                <wp:simplePos x="0" y="0"/>
                <wp:positionH relativeFrom="column">
                  <wp:posOffset>675640</wp:posOffset>
                </wp:positionH>
                <wp:positionV relativeFrom="paragraph">
                  <wp:posOffset>-444500</wp:posOffset>
                </wp:positionV>
                <wp:extent cx="1590675" cy="447675"/>
                <wp:effectExtent l="0" t="0" r="28575" b="28575"/>
                <wp:wrapNone/>
                <wp:docPr id="1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53A28" w14:textId="77777777" w:rsidR="00F74DB7" w:rsidRPr="005B1514" w:rsidRDefault="00F74DB7" w:rsidP="00415C2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5B151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  <w:p w14:paraId="7154FA07" w14:textId="4406C2BC" w:rsidR="00F74DB7" w:rsidRPr="005B1514" w:rsidRDefault="00F74DB7" w:rsidP="00415C2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 w:rsidRPr="005B1514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(gồm có 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3</w:t>
                            </w:r>
                            <w:r w:rsidRPr="005B1514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 xml:space="preserve"> trang)</w:t>
                            </w:r>
                          </w:p>
                          <w:p w14:paraId="44F0B154" w14:textId="24E46361" w:rsidR="00F74DB7" w:rsidRPr="005C42FC" w:rsidRDefault="00F74DB7" w:rsidP="003F304A">
                            <w:pPr>
                              <w:spacing w:after="0"/>
                              <w:jc w:val="center"/>
                              <w:rPr>
                                <w:bCs/>
                                <w:i/>
                                <w:i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55DD80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53.2pt;margin-top:-35pt;width:125.25pt;height:3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">
                <v:textbox>
                  <w:txbxContent>
                    <w:p w14:paraId="68C53A28" w14:textId="77777777" w:rsidR="00F74DB7" w:rsidRPr="005B1514" w:rsidRDefault="00F74DB7" w:rsidP="00415C2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5B151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ĐỀ CHÍNH THỨC</w:t>
                      </w:r>
                    </w:p>
                    <w:p w14:paraId="7154FA07" w14:textId="4406C2BC" w:rsidR="00F74DB7" w:rsidRPr="005B1514" w:rsidRDefault="00F74DB7" w:rsidP="00415C2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</w:pPr>
                      <w:r w:rsidRPr="005B1514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(gồm có 0</w:t>
                      </w: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3</w:t>
                      </w:r>
                      <w:r w:rsidRPr="005B1514"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 xml:space="preserve"> trang)</w:t>
                      </w:r>
                    </w:p>
                    <w:p w14:paraId="44F0B154" w14:textId="24E46361" w:rsidR="00F74DB7" w:rsidRPr="005C42FC" w:rsidRDefault="00F74DB7" w:rsidP="003F304A">
                      <w:pPr>
                        <w:spacing w:after="0"/>
                        <w:jc w:val="center"/>
                        <w:rPr>
                          <w:bCs/>
                          <w:i/>
                          <w:i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0DA2F22" w14:textId="5FB7B899" w:rsidR="008B1FBE" w:rsidRDefault="005A4B06" w:rsidP="009100AC">
      <w:pPr>
        <w:spacing w:before="20" w:after="20"/>
        <w:rPr>
          <w:rFonts w:ascii="Times New Roman" w:hAnsi="Times New Roman" w:cs="Times New Roman"/>
          <w:b/>
          <w:sz w:val="26"/>
          <w:szCs w:val="26"/>
        </w:rPr>
      </w:pPr>
      <w:r w:rsidRPr="006D5E5F">
        <w:rPr>
          <w:rFonts w:ascii="Times New Roman" w:hAnsi="Times New Roman" w:cs="Times New Roman"/>
          <w:b/>
          <w:sz w:val="26"/>
          <w:szCs w:val="26"/>
        </w:rPr>
        <w:t>I :PHẦN TRẮC NGHIỆM</w:t>
      </w:r>
      <w:r w:rsidR="009110DB">
        <w:rPr>
          <w:rFonts w:ascii="Times New Roman" w:hAnsi="Times New Roman" w:cs="Times New Roman"/>
          <w:b/>
          <w:sz w:val="26"/>
          <w:szCs w:val="26"/>
        </w:rPr>
        <w:t>(</w:t>
      </w:r>
      <w:r w:rsidR="00595001" w:rsidRPr="006D5E5F">
        <w:rPr>
          <w:rFonts w:ascii="Times New Roman" w:hAnsi="Times New Roman" w:cs="Times New Roman"/>
          <w:b/>
          <w:sz w:val="26"/>
          <w:szCs w:val="26"/>
        </w:rPr>
        <w:t>6</w:t>
      </w:r>
      <w:r w:rsidR="009110DB">
        <w:rPr>
          <w:rFonts w:ascii="Times New Roman" w:hAnsi="Times New Roman" w:cs="Times New Roman"/>
          <w:b/>
          <w:sz w:val="26"/>
          <w:szCs w:val="26"/>
        </w:rPr>
        <w:t>,0</w:t>
      </w:r>
      <w:r w:rsidR="00595001" w:rsidRPr="006D5E5F">
        <w:rPr>
          <w:rFonts w:ascii="Times New Roman" w:hAnsi="Times New Roman" w:cs="Times New Roman"/>
          <w:b/>
          <w:sz w:val="26"/>
          <w:szCs w:val="26"/>
        </w:rPr>
        <w:t xml:space="preserve"> đ</w:t>
      </w:r>
      <w:r w:rsidR="009110DB">
        <w:rPr>
          <w:rFonts w:ascii="Times New Roman" w:hAnsi="Times New Roman" w:cs="Times New Roman"/>
          <w:b/>
          <w:sz w:val="26"/>
          <w:szCs w:val="26"/>
        </w:rPr>
        <w:t>iểm</w:t>
      </w:r>
      <w:r w:rsidR="00595001" w:rsidRPr="006D5E5F">
        <w:rPr>
          <w:rFonts w:ascii="Times New Roman" w:hAnsi="Times New Roman" w:cs="Times New Roman"/>
          <w:b/>
          <w:sz w:val="26"/>
          <w:szCs w:val="26"/>
        </w:rPr>
        <w:t>)</w:t>
      </w:r>
    </w:p>
    <w:p w14:paraId="7500B8B2" w14:textId="77777777" w:rsidR="006D5E5F" w:rsidRPr="006D5E5F" w:rsidRDefault="006D5E5F" w:rsidP="009100AC">
      <w:pPr>
        <w:spacing w:before="20" w:after="20"/>
        <w:rPr>
          <w:rFonts w:ascii="Times New Roman" w:hAnsi="Times New Roman" w:cs="Times New Roman"/>
          <w:b/>
          <w:i/>
          <w:sz w:val="26"/>
          <w:szCs w:val="26"/>
        </w:rPr>
      </w:pPr>
      <w:r w:rsidRPr="006D5E5F">
        <w:rPr>
          <w:rFonts w:ascii="Times New Roman" w:hAnsi="Times New Roman" w:cs="Times New Roman"/>
          <w:b/>
          <w:i/>
          <w:sz w:val="26"/>
          <w:szCs w:val="26"/>
        </w:rPr>
        <w:t>Khoanh tròn câu trả lời đúng nhất, mỗi câu trả lời đúng 0,25 điểm</w:t>
      </w:r>
    </w:p>
    <w:p w14:paraId="5BC84702" w14:textId="5521D91F" w:rsidR="005A4B06" w:rsidRPr="006D5E5F" w:rsidRDefault="005A4B06" w:rsidP="009100AC">
      <w:pPr>
        <w:spacing w:before="20" w:after="20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1: 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Thực hiện phép tính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x.(x+4)</m:t>
        </m:r>
      </m:oMath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được kết quả là:</w:t>
      </w:r>
    </w:p>
    <w:p w14:paraId="2D58F8AF" w14:textId="1FC21179" w:rsidR="005A4B06" w:rsidRPr="006D5E5F" w:rsidRDefault="005A4B06" w:rsidP="009100AC">
      <w:pPr>
        <w:spacing w:before="20" w:after="20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-4x</m:t>
        </m:r>
      </m:oMath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="006D5E5F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="003820D8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>B.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+4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vi-VN"/>
          </w:rPr>
          <m:t xml:space="preserve">     </m:t>
        </m:r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     </m:t>
        </m:r>
      </m:oMath>
      <w:r w:rsidR="006D5E5F"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</w:t>
      </w:r>
      <w:r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>C.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5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vi-VN"/>
          </w:rPr>
          <m:t xml:space="preserve">    </m:t>
        </m:r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           </m:t>
        </m:r>
      </m:oMath>
      <w:r w:rsidR="006D5E5F"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</w:t>
      </w:r>
      <w:r w:rsidR="00F41860"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>D</w:t>
      </w:r>
      <w:r w:rsidRPr="006D5E5F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5</m:t>
        </m:r>
        <m:r>
          <w:rPr>
            <w:rFonts w:ascii="Cambria Math" w:eastAsia="Times New Roman" w:hAnsi="Cambria Math" w:cs="Times New Roman"/>
            <w:sz w:val="26"/>
            <w:szCs w:val="26"/>
            <w:lang w:val="vi-VN"/>
          </w:rPr>
          <m:t>x</m:t>
        </m:r>
      </m:oMath>
      <w:r w:rsidR="00BD094E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</w:p>
    <w:p w14:paraId="49492D10" w14:textId="00312809" w:rsidR="005A4B06" w:rsidRPr="006D5E5F" w:rsidRDefault="005A4B06" w:rsidP="009100AC">
      <w:pPr>
        <w:spacing w:before="20" w:after="2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2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: Khai triển hằng đẳng thức sau. 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m+n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=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............</w:t>
      </w:r>
    </w:p>
    <w:p w14:paraId="5FE31EDB" w14:textId="77777777" w:rsidR="00F15906" w:rsidRPr="006D5E5F" w:rsidRDefault="00F15906" w:rsidP="009100AC">
      <w:pPr>
        <w:spacing w:before="20" w:after="20"/>
        <w:rPr>
          <w:rFonts w:ascii="Times New Roman" w:eastAsiaTheme="minorEastAsia" w:hAnsi="Times New Roman" w:cs="Times New Roman"/>
          <w:i/>
          <w:sz w:val="26"/>
          <w:szCs w:val="26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.</w:t>
      </w:r>
      <w:r w:rsidRPr="006D5E5F"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mn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B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.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2mn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C</w:t>
      </w:r>
      <m:oMath>
        <m:r>
          <w:rPr>
            <w:rFonts w:ascii="Cambria Math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2mn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            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</w:rPr>
        <w:t>D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14:paraId="66D9515D" w14:textId="5A64F2E6" w:rsidR="0058270B" w:rsidRPr="006D5E5F" w:rsidRDefault="0058270B" w:rsidP="009100AC">
      <w:pPr>
        <w:spacing w:before="20" w:after="20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3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: Khai triển hằng đẳng thức sau. 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m-n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=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............</w:t>
      </w:r>
    </w:p>
    <w:p w14:paraId="3A133A99" w14:textId="36357332" w:rsidR="0058270B" w:rsidRPr="006D5E5F" w:rsidRDefault="0058270B" w:rsidP="009100AC">
      <w:pPr>
        <w:spacing w:before="20" w:after="20"/>
        <w:rPr>
          <w:rFonts w:ascii="Times New Roman" w:eastAsiaTheme="minorEastAsia" w:hAnsi="Times New Roman" w:cs="Times New Roman"/>
          <w:i/>
          <w:sz w:val="26"/>
          <w:szCs w:val="26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.</w:t>
      </w:r>
      <w:r w:rsidRPr="006D5E5F">
        <w:rPr>
          <w:rFonts w:ascii="Times New Roman" w:hAnsi="Times New Roman" w:cs="Times New Roman"/>
          <w:i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mn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B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.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2mn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C</w:t>
      </w:r>
      <m:oMath>
        <m:r>
          <w:rPr>
            <w:rFonts w:ascii="Cambria Math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2mn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            </m:t>
        </m:r>
      </m:oMath>
      <w:r w:rsidR="00F41860" w:rsidRPr="006D5E5F">
        <w:rPr>
          <w:rFonts w:ascii="Times New Roman" w:eastAsiaTheme="minorEastAsia" w:hAnsi="Times New Roman" w:cs="Times New Roman"/>
          <w:sz w:val="26"/>
          <w:szCs w:val="26"/>
        </w:rPr>
        <w:t>D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14:paraId="099AE85C" w14:textId="3A59E52F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4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: Khai triển hằng đẳng thức 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-1=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..........</w:t>
      </w:r>
    </w:p>
    <w:p w14:paraId="16D0BE28" w14:textId="79740B9B" w:rsidR="005A4B06" w:rsidRPr="006D5E5F" w:rsidRDefault="005A4B06" w:rsidP="009100AC">
      <w:pPr>
        <w:spacing w:before="20" w:after="20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-1</m:t>
            </m:r>
          </m:e>
        </m:d>
        <m:r>
          <w:rPr>
            <w:rFonts w:ascii="Cambria Math" w:hAnsi="Cambria Math" w:cs="Times New Roman"/>
            <w:sz w:val="26"/>
            <w:szCs w:val="26"/>
            <w:lang w:val="de-DE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+1)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B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y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C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de-DE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y-1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 xml:space="preserve">            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D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+1</m:t>
        </m:r>
      </m:oMath>
    </w:p>
    <w:p w14:paraId="611BC8DD" w14:textId="54AD5C0F" w:rsidR="005A4B06" w:rsidRPr="006D5E5F" w:rsidRDefault="005A4B06" w:rsidP="009100AC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5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: Đưa về dạng bình phương của</w:t>
      </w:r>
      <w:r w:rsidR="00F159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một tổng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+2y+1</m:t>
        </m:r>
      </m:oMath>
      <w:r w:rsidR="00F15906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>.</w:t>
      </w:r>
    </w:p>
    <w:p w14:paraId="01F5B94E" w14:textId="19B19387" w:rsidR="005A4B06" w:rsidRPr="006D5E5F" w:rsidRDefault="005A4B06" w:rsidP="009100AC">
      <w:pPr>
        <w:spacing w:before="20" w:after="20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y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B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y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3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C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y-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D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-1</m:t>
            </m:r>
          </m:e>
        </m:d>
        <m:r>
          <w:rPr>
            <w:rFonts w:ascii="Cambria Math" w:hAnsi="Cambria Math" w:cs="Times New Roman"/>
            <w:sz w:val="26"/>
            <w:szCs w:val="26"/>
            <w:lang w:val="de-DE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+1)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</w:t>
      </w:r>
    </w:p>
    <w:p w14:paraId="4AD291D8" w14:textId="0A37CDBA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6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 :  Điền vào chỗ trống để có hằng đẳng thức đúng 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y+1 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+……+1</m:t>
        </m:r>
      </m:oMath>
    </w:p>
    <w:p w14:paraId="0B31E144" w14:textId="29F401BE" w:rsidR="005A4B06" w:rsidRPr="006D5E5F" w:rsidRDefault="005A4B06" w:rsidP="009100AC">
      <w:pPr>
        <w:spacing w:before="20" w:after="20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 w:rsidRP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>A.2</w:t>
      </w:r>
      <w:r w:rsidR="00DB3075" w:rsidRP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>y</w:t>
      </w:r>
      <w:r w:rsid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                 B. – 2y</w:t>
      </w:r>
      <w:r w:rsidRP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                            C. </w:t>
      </w:r>
      <w:r w:rsidR="00DB3075" w:rsidRP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>y</w:t>
      </w:r>
      <w:r w:rsidRP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                           D.</w:t>
      </w:r>
      <w:r w:rsid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– y</w:t>
      </w:r>
      <w:r w:rsidRPr="006D5E5F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     </w:t>
      </w:r>
    </w:p>
    <w:p w14:paraId="139BB75C" w14:textId="3F064A87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7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 : Chia đơn </w:t>
      </w:r>
      <w:r w:rsidR="00330248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thức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cho đơn</w:t>
      </w:r>
      <w:r w:rsidR="00330248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thức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fr-FR"/>
          </w:rPr>
          <m:t>8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fr-FR"/>
              </w:rPr>
              <m:t>5</m:t>
            </m:r>
          </m:sup>
        </m:sSup>
        <m:r>
          <w:rPr>
            <w:rFonts w:ascii="Cambria Math" w:hAnsi="Cambria Math" w:cs="Times New Roman"/>
            <w:color w:val="000000"/>
            <w:sz w:val="26"/>
            <w:szCs w:val="26"/>
            <w:lang w:val="fr-FR"/>
          </w:rPr>
          <m:t>:4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fr-FR"/>
              </w:rPr>
              <m:t>2</m:t>
            </m:r>
          </m:sup>
        </m:sSup>
      </m:oMath>
    </w:p>
    <w:p w14:paraId="57D60D1A" w14:textId="10F6054E" w:rsidR="005A4B06" w:rsidRPr="006D5E5F" w:rsidRDefault="005A4B06" w:rsidP="009100AC">
      <w:pPr>
        <w:spacing w:before="20" w:after="20"/>
        <w:rPr>
          <w:rFonts w:ascii="Times New Roman" w:eastAsiaTheme="minorEastAsia" w:hAnsi="Times New Roman" w:cs="Times New Roman"/>
          <w:color w:val="000000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.</w:t>
      </w:r>
      <w:r w:rsidR="002D0F89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de-DE"/>
              </w:rPr>
              <m:t>3</m:t>
            </m:r>
          </m:sup>
        </m:sSup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                          </m:t>
        </m:r>
      </m:oMath>
      <w:r w:rsidR="00F41860" w:rsidRPr="006D5E5F">
        <w:rPr>
          <w:rFonts w:ascii="Times New Roman" w:eastAsiaTheme="minorEastAsia" w:hAnsi="Times New Roman" w:cs="Times New Roman"/>
          <w:color w:val="000000"/>
          <w:sz w:val="26"/>
          <w:szCs w:val="26"/>
          <w:lang w:val="de-DE"/>
        </w:rPr>
        <w:t>B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>.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de-DE"/>
              </w:rPr>
              <m:t xml:space="preserve">4            </m:t>
            </m:r>
          </m:sup>
        </m:sSup>
      </m:oMath>
      <w:r w:rsidR="000C2D77" w:rsidRPr="006D5E5F">
        <w:rPr>
          <w:rFonts w:ascii="Times New Roman" w:eastAsiaTheme="minorEastAsia" w:hAnsi="Times New Roman" w:cs="Times New Roman"/>
          <w:color w:val="000000"/>
          <w:sz w:val="26"/>
          <w:szCs w:val="26"/>
          <w:lang w:val="de-DE"/>
        </w:rPr>
        <w:t xml:space="preserve">            </w:t>
      </w:r>
      <w:r w:rsidR="00AB0BBD" w:rsidRPr="006D5E5F">
        <w:rPr>
          <w:rFonts w:ascii="Times New Roman" w:eastAsiaTheme="minorEastAsia" w:hAnsi="Times New Roman" w:cs="Times New Roman"/>
          <w:color w:val="000000"/>
          <w:sz w:val="26"/>
          <w:szCs w:val="26"/>
          <w:lang w:val="de-DE"/>
        </w:rPr>
        <w:t>C.</w:t>
      </w:r>
      <m:oMath>
        <m:r>
          <w:rPr>
            <w:rFonts w:ascii="Cambria Math" w:eastAsiaTheme="minorEastAsia" w:hAnsi="Cambria Math" w:cs="Times New Roman"/>
            <w:color w:val="000000"/>
            <w:sz w:val="26"/>
            <w:szCs w:val="26"/>
            <w:lang w:val="de-DE"/>
          </w:rPr>
          <m:t>2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/>
                <w:sz w:val="26"/>
                <w:szCs w:val="26"/>
                <w:lang w:val="de-DE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color w:val="000000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                           </m:t>
        </m:r>
        <m:r>
          <w:rPr>
            <w:rFonts w:ascii="Cambria Math" w:hAnsi="Cambria Math" w:cs="Times New Roman"/>
            <w:color w:val="000000"/>
            <w:sz w:val="26"/>
            <w:szCs w:val="26"/>
          </w:rPr>
          <m:t>D</m:t>
        </m:r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. </m:t>
        </m:r>
      </m:oMath>
      <w:r w:rsidR="000C2D77" w:rsidRPr="006D5E5F">
        <w:rPr>
          <w:rFonts w:ascii="Times New Roman" w:hAnsi="Times New Roman" w:cs="Times New Roman"/>
          <w:sz w:val="26"/>
          <w:szCs w:val="26"/>
          <w:lang w:val="de-DE"/>
        </w:rPr>
        <w:t>2</w:t>
      </w:r>
      <m:oMath>
        <m:r>
          <w:rPr>
            <w:rFonts w:ascii="Cambria Math" w:hAnsi="Cambria Math" w:cs="Times New Roman"/>
            <w:color w:val="000000"/>
            <w:sz w:val="26"/>
            <w:szCs w:val="26"/>
          </w:rPr>
          <m:t>x</m:t>
        </m:r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                    </m:t>
        </m:r>
      </m:oMath>
    </w:p>
    <w:p w14:paraId="49C17FA1" w14:textId="77777777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8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 : Trong các biểu thức sau, biểu thức nào không phải là phân thức:</w:t>
      </w:r>
    </w:p>
    <w:p w14:paraId="1F4A0D85" w14:textId="409B662D" w:rsidR="005A4B06" w:rsidRPr="006D5E5F" w:rsidRDefault="00F6526B" w:rsidP="009100AC">
      <w:pPr>
        <w:numPr>
          <w:ilvl w:val="0"/>
          <w:numId w:val="1"/>
        </w:num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7</m:t>
            </m:r>
            <m:r>
              <w:rPr>
                <w:rFonts w:ascii="Cambria Math" w:hAnsi="Cambria Math" w:cs="Times New Roman"/>
                <w:sz w:val="30"/>
                <w:szCs w:val="30"/>
              </w:rPr>
              <m:t>xy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2</m:t>
                </m:r>
              </m:sup>
            </m:sSup>
          </m:den>
        </m:f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          B.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5</m:t>
            </m:r>
            <m:r>
              <w:rPr>
                <w:rFonts w:ascii="Cambria Math" w:hAnsi="Cambria Math" w:cs="Times New Roman"/>
                <w:sz w:val="30"/>
                <w:szCs w:val="30"/>
              </w:rPr>
              <m:t>x</m:t>
            </m:r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+2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2</m:t>
            </m:r>
            <m:r>
              <w:rPr>
                <w:rFonts w:ascii="Cambria Math" w:hAnsi="Cambria Math" w:cs="Times New Roman"/>
                <w:sz w:val="30"/>
                <w:szCs w:val="30"/>
              </w:rPr>
              <m:t>x</m:t>
            </m:r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-3</m:t>
            </m:r>
          </m:den>
        </m:f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  <w:r w:rsidR="002D0F89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 </w:t>
      </w:r>
      <w:r w:rsidR="000C2D77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C.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8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0</m:t>
            </m:r>
          </m:den>
        </m:f>
      </m:oMath>
      <w:r w:rsidR="002D0F89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</w:t>
      </w:r>
      <w:r w:rsidR="000C2D77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D</w:t>
      </w:r>
      <w:r w:rsidR="00DB2AAD" w:rsidRPr="006D5E5F">
        <w:rPr>
          <w:rFonts w:ascii="Times New Roman" w:hAnsi="Times New Roman" w:cs="Times New Roman"/>
          <w:sz w:val="26"/>
          <w:szCs w:val="26"/>
          <w:lang w:val="de-DE"/>
        </w:rPr>
        <w:t>.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4x-5</m:t>
        </m:r>
      </m:oMath>
      <w:r w:rsidR="002D0F89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 </w:t>
      </w:r>
    </w:p>
    <w:p w14:paraId="76F56C79" w14:textId="1C86C697" w:rsidR="005A4B06" w:rsidRPr="006D5E5F" w:rsidRDefault="005A4B06" w:rsidP="009100AC">
      <w:pPr>
        <w:spacing w:before="20" w:after="20" w:line="360" w:lineRule="auto"/>
        <w:rPr>
          <w:rFonts w:ascii="Times New Roman" w:eastAsiaTheme="minorEastAsia" w:hAnsi="Times New Roman" w:cs="Times New Roman"/>
          <w:iCs/>
          <w:color w:val="000000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9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 : Rút gọn phân thức </w:t>
      </w:r>
      <w:r w:rsidRPr="006D5E5F">
        <w:rPr>
          <w:rFonts w:ascii="Times New Roman" w:hAnsi="Times New Roman" w:cs="Times New Roman"/>
          <w:i/>
          <w:color w:val="000000"/>
          <w:sz w:val="26"/>
          <w:szCs w:val="26"/>
          <w:lang w:val="de-DE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  <w:lang w:val="de-DE"/>
              </w:rPr>
              <m:t xml:space="preserve">12  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  <w:lang w:val="de-DE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  <w:lang w:val="de-DE"/>
              </w:rPr>
              <m:t>6</m:t>
            </m:r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y</m:t>
            </m:r>
          </m:den>
        </m:f>
      </m:oMath>
    </w:p>
    <w:p w14:paraId="7DEBE31F" w14:textId="72CA2F62" w:rsidR="00E14679" w:rsidRPr="006D5E5F" w:rsidRDefault="005A4B06" w:rsidP="009100AC">
      <w:pPr>
        <w:spacing w:before="20" w:after="20" w:line="360" w:lineRule="auto"/>
        <w:rPr>
          <w:rFonts w:ascii="Times New Roman" w:eastAsiaTheme="minorEastAsia" w:hAnsi="Times New Roman" w:cs="Times New Roman"/>
          <w:i/>
          <w:color w:val="000000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.</w:t>
      </w:r>
      <w:r w:rsidRPr="006D5E5F">
        <w:rPr>
          <w:rFonts w:ascii="Times New Roman" w:hAnsi="Times New Roman" w:cs="Times New Roman"/>
          <w:i/>
          <w:color w:val="000000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          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B.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2y       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C</w:t>
      </w:r>
      <w:r w:rsidR="00B6179D" w:rsidRPr="006D5E5F">
        <w:rPr>
          <w:rFonts w:ascii="Times New Roman" w:hAnsi="Times New Roman" w:cs="Times New Roman"/>
          <w:sz w:val="26"/>
          <w:szCs w:val="26"/>
          <w:lang w:val="de-DE"/>
        </w:rPr>
        <w:t>.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de-DE"/>
              </w:rPr>
              <m:t>3</m:t>
            </m:r>
          </m:sup>
        </m:sSup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 xml:space="preserve">                    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>D.</w:t>
      </w:r>
      <w:r w:rsidR="00E14679" w:rsidRPr="006D5E5F">
        <w:rPr>
          <w:rFonts w:ascii="Times New Roman" w:hAnsi="Times New Roman" w:cs="Times New Roman"/>
          <w:i/>
          <w:color w:val="000000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6"/>
            <w:szCs w:val="26"/>
            <w:lang w:val="de-DE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/>
                <w:sz w:val="26"/>
                <w:szCs w:val="26"/>
                <w:lang w:val="de-DE"/>
              </w:rPr>
              <m:t>4</m:t>
            </m:r>
          </m:sup>
        </m:sSup>
      </m:oMath>
      <w:r w:rsidRPr="006D5E5F">
        <w:rPr>
          <w:rFonts w:ascii="Times New Roman" w:hAnsi="Times New Roman" w:cs="Times New Roman"/>
          <w:i/>
          <w:color w:val="000000"/>
          <w:sz w:val="26"/>
          <w:szCs w:val="26"/>
          <w:lang w:val="de-DE"/>
        </w:rPr>
        <w:t xml:space="preserve"> </w:t>
      </w:r>
    </w:p>
    <w:p w14:paraId="7E13B67A" w14:textId="77777777" w:rsidR="00CA68D6" w:rsidRPr="006D5E5F" w:rsidRDefault="00E14679" w:rsidP="009100AC">
      <w:pPr>
        <w:spacing w:before="20" w:after="20" w:line="360" w:lineRule="auto"/>
        <w:rPr>
          <w:rFonts w:ascii="Times New Roman" w:eastAsiaTheme="minorEastAsia" w:hAnsi="Times New Roman" w:cs="Times New Roman"/>
          <w:i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</w:t>
      </w:r>
      <w:r w:rsidR="005A4B06"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âu 10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 : Tìm Mẫu thức chung (MTC) của hai phân thức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3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3</m:t>
                </m:r>
              </m:sup>
            </m:sSup>
          </m:den>
        </m:f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và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-3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2</m:t>
                </m:r>
              </m:sup>
            </m:sSup>
          </m:den>
        </m:f>
      </m:oMath>
    </w:p>
    <w:p w14:paraId="3B974929" w14:textId="5188C401" w:rsidR="005A4B06" w:rsidRPr="006D5E5F" w:rsidRDefault="005A4B06" w:rsidP="009100AC">
      <w:pPr>
        <w:spacing w:before="20" w:after="20" w:line="360" w:lineRule="auto"/>
        <w:rPr>
          <w:rFonts w:ascii="Times New Roman" w:eastAsiaTheme="minorEastAsia" w:hAnsi="Times New Roman" w:cs="Times New Roman"/>
          <w:i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20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4</m:t>
            </m:r>
          </m:sup>
        </m:sSup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color w:val="000000" w:themeColor="text1"/>
          <w:sz w:val="26"/>
          <w:szCs w:val="26"/>
          <w:lang w:val="de-DE"/>
        </w:rPr>
        <w:t>B.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  <w:lang w:val="de-DE"/>
          </w:rPr>
          <m:t>20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de-DE"/>
              </w:rPr>
              <m:t>3</m:t>
            </m:r>
          </m:sup>
        </m:sSup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  <w:t>C</w:t>
      </w:r>
      <w:r w:rsidR="00C63EFE" w:rsidRPr="006D5E5F">
        <w:rPr>
          <w:rFonts w:ascii="Times New Roman" w:hAnsi="Times New Roman" w:cs="Times New Roman"/>
          <w:sz w:val="26"/>
          <w:szCs w:val="26"/>
          <w:lang w:val="de-DE"/>
        </w:rPr>
        <w:t>.20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5</m:t>
            </m:r>
          </m:sup>
        </m:sSup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  <w:t>D</w:t>
      </w:r>
      <w:r w:rsidR="00C63EFE" w:rsidRPr="006D5E5F">
        <w:rPr>
          <w:rFonts w:ascii="Times New Roman" w:hAnsi="Times New Roman" w:cs="Times New Roman"/>
          <w:sz w:val="26"/>
          <w:szCs w:val="26"/>
          <w:lang w:val="de-DE"/>
        </w:rPr>
        <w:t>.20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</w:p>
    <w:p w14:paraId="35DE7A4B" w14:textId="4ED9A3FF" w:rsidR="005A4B06" w:rsidRPr="006D5E5F" w:rsidRDefault="005A4B06" w:rsidP="009100AC">
      <w:pPr>
        <w:spacing w:before="20" w:after="20"/>
        <w:rPr>
          <w:rFonts w:ascii="Times New Roman" w:hAnsi="Times New Roman" w:cs="Times New Roman"/>
          <w:bCs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11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 :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6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0"/>
                    <w:szCs w:val="3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30"/>
                        <w:szCs w:val="3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30"/>
                        <w:szCs w:val="30"/>
                        <w:lang w:val="de-DE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30"/>
                <w:szCs w:val="30"/>
                <w:lang w:val="de-DE"/>
              </w:rPr>
              <m:t>3</m:t>
            </m:r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x</m:t>
                </m:r>
                <m:r>
                  <w:rPr>
                    <w:rFonts w:ascii="Cambria Math" w:hAnsi="Cambria Math" w:cs="Times New Roman"/>
                    <w:sz w:val="30"/>
                    <w:szCs w:val="30"/>
                    <w:lang w:val="de-DE"/>
                  </w:rPr>
                  <m:t>+</m:t>
                </m:r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y</m:t>
                </m:r>
              </m:e>
            </m:d>
          </m:den>
        </m:f>
      </m:oMath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ta được</w:t>
      </w:r>
    </w:p>
    <w:p w14:paraId="33066544" w14:textId="1517CB76" w:rsidR="005A4B06" w:rsidRPr="006D5E5F" w:rsidRDefault="005A4B06" w:rsidP="009100AC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A.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 xml:space="preserve"> 2(x+y)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  <w:t>B.</w:t>
      </w:r>
      <w:r w:rsidR="00CA68D6" w:rsidRPr="006D5E5F">
        <w:rPr>
          <w:rFonts w:ascii="Times New Roman" w:hAnsi="Times New Roman" w:cs="Times New Roman"/>
          <w:sz w:val="26"/>
          <w:szCs w:val="26"/>
          <w:lang w:val="de-DE"/>
        </w:rPr>
        <w:t>2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  <w:t>C.</w:t>
      </w:r>
      <w:r w:rsidR="00CA68D6" w:rsidRPr="006D5E5F">
        <w:rPr>
          <w:rFonts w:ascii="Times New Roman" w:hAnsi="Times New Roman" w:cs="Times New Roman"/>
          <w:sz w:val="26"/>
          <w:szCs w:val="26"/>
          <w:lang w:val="de-DE"/>
        </w:rPr>
        <w:t>1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  <w:t>D.</w:t>
      </w:r>
      <w:r w:rsidR="002942F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 xml:space="preserve"> 2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de-DE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</w:p>
    <w:p w14:paraId="1767A943" w14:textId="15F10E07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12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 : Tìm </w:t>
      </w:r>
      <w:r w:rsidR="00DF6E41" w:rsidRPr="006D5E5F">
        <w:rPr>
          <w:rFonts w:ascii="Times New Roman" w:hAnsi="Times New Roman" w:cs="Times New Roman"/>
          <w:i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biết</w:t>
      </w:r>
      <w:r w:rsidR="00A847BE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 (x-2)</m:t>
        </m:r>
      </m:oMath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= 0 </w:t>
      </w:r>
    </w:p>
    <w:p w14:paraId="7ED534B8" w14:textId="51278A95" w:rsidR="005A4B06" w:rsidRPr="006D5E5F" w:rsidRDefault="00BF336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>A.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=0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hay x=1</m:t>
        </m:r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B.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=2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hay x=1</m:t>
        </m:r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  <w:r w:rsidR="00CA68D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C.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=0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hay x=-2</m:t>
        </m:r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D.</w:t>
      </w:r>
      <w:r w:rsidRPr="006D5E5F">
        <w:rPr>
          <w:rFonts w:ascii="Times New Roman" w:hAnsi="Times New Roman" w:cs="Times New Roman"/>
          <w:i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=0</m:t>
        </m:r>
        <m:r>
          <w:rPr>
            <w:rFonts w:ascii="Cambria Math" w:hAnsi="Cambria Math" w:cs="Times New Roman"/>
            <w:sz w:val="26"/>
            <w:szCs w:val="26"/>
            <w:lang w:val="de-DE"/>
          </w:rPr>
          <m:t>hay x=2</m:t>
        </m:r>
      </m:oMath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</w:p>
    <w:p w14:paraId="140F7A67" w14:textId="6782B643" w:rsidR="00A847BE" w:rsidRPr="006D5E5F" w:rsidRDefault="00B67B3C" w:rsidP="009100AC">
      <w:pPr>
        <w:spacing w:before="20" w:after="20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eastAsia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77696" behindDoc="1" locked="0" layoutInCell="1" allowOverlap="1" wp14:anchorId="518631BF" wp14:editId="1385468B">
            <wp:simplePos x="0" y="0"/>
            <wp:positionH relativeFrom="column">
              <wp:posOffset>4552315</wp:posOffset>
            </wp:positionH>
            <wp:positionV relativeFrom="paragraph">
              <wp:posOffset>147955</wp:posOffset>
            </wp:positionV>
            <wp:extent cx="1684655" cy="1076325"/>
            <wp:effectExtent l="0" t="0" r="0" b="9525"/>
            <wp:wrapTight wrapText="bothSides">
              <wp:wrapPolygon edited="0">
                <wp:start x="0" y="0"/>
                <wp:lineTo x="0" y="21409"/>
                <wp:lineTo x="21250" y="21409"/>
                <wp:lineTo x="2125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65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B06"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Câu 13: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Cho tứ giác ABCD như hình vẽ. </w:t>
      </w:r>
      <w:r w:rsidR="005A4B06" w:rsidRPr="006D5E5F">
        <w:rPr>
          <w:rFonts w:ascii="Times New Roman" w:hAnsi="Times New Roman" w:cs="Times New Roman"/>
          <w:sz w:val="26"/>
          <w:szCs w:val="26"/>
        </w:rPr>
        <w:t xml:space="preserve">Tính góc </w:t>
      </w:r>
      <w:r w:rsidR="00585AF6" w:rsidRPr="006D5E5F">
        <w:rPr>
          <w:rFonts w:ascii="Times New Roman" w:hAnsi="Times New Roman" w:cs="Times New Roman"/>
          <w:sz w:val="26"/>
          <w:szCs w:val="26"/>
        </w:rPr>
        <w:t>D</w:t>
      </w:r>
      <w:r w:rsidR="005A4B06" w:rsidRPr="006D5E5F">
        <w:rPr>
          <w:rFonts w:ascii="Times New Roman" w:hAnsi="Times New Roman" w:cs="Times New Roman"/>
          <w:sz w:val="26"/>
          <w:szCs w:val="26"/>
        </w:rPr>
        <w:t>?</w:t>
      </w:r>
    </w:p>
    <w:p w14:paraId="488D0BEA" w14:textId="537FC3AD" w:rsidR="005A4B06" w:rsidRPr="006D5E5F" w:rsidRDefault="005A4B06" w:rsidP="009100AC">
      <w:pPr>
        <w:spacing w:before="20" w:after="20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eastAsia="Times New Roman" w:hAnsi="Times New Roman" w:cs="Times New Roman"/>
          <w:sz w:val="26"/>
          <w:szCs w:val="26"/>
        </w:rPr>
        <w:t>A.</w:t>
      </w:r>
      <w:r w:rsidRPr="006D5E5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8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Pr="006D5E5F"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="0007279A" w:rsidRPr="006D5E5F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6D5E5F">
        <w:rPr>
          <w:rFonts w:ascii="Times New Roman" w:eastAsia="Times New Roman" w:hAnsi="Times New Roman" w:cs="Times New Roman"/>
          <w:sz w:val="26"/>
          <w:szCs w:val="26"/>
        </w:rPr>
        <w:t>B.</w:t>
      </w:r>
      <w:r w:rsidRPr="006D5E5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6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Pr="006D5E5F">
        <w:rPr>
          <w:rFonts w:ascii="Times New Roman" w:eastAsia="Times New Roman" w:hAnsi="Times New Roman" w:cs="Times New Roman"/>
          <w:sz w:val="26"/>
          <w:szCs w:val="26"/>
        </w:rPr>
        <w:t xml:space="preserve">                C.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80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Pr="006D5E5F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D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9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="0007279A" w:rsidRPr="006D5E5F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</w:p>
    <w:p w14:paraId="59691DFD" w14:textId="77777777" w:rsidR="00B67B3C" w:rsidRDefault="00B67B3C" w:rsidP="009100AC">
      <w:pPr>
        <w:spacing w:before="20" w:after="20" w:line="312" w:lineRule="auto"/>
        <w:rPr>
          <w:rFonts w:ascii="Times New Roman" w:hAnsi="Times New Roman" w:cs="Times New Roman"/>
          <w:b/>
          <w:sz w:val="26"/>
          <w:szCs w:val="26"/>
        </w:rPr>
      </w:pPr>
    </w:p>
    <w:p w14:paraId="175F4FE7" w14:textId="64F769EB" w:rsidR="00CA68D6" w:rsidRPr="006D5E5F" w:rsidRDefault="00E00D6E" w:rsidP="009100AC">
      <w:pPr>
        <w:spacing w:before="20" w:after="20" w:line="312" w:lineRule="auto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b/>
          <w:sz w:val="26"/>
          <w:szCs w:val="26"/>
        </w:rPr>
        <w:t>Câu 14.</w:t>
      </w:r>
      <w:r w:rsidRPr="006D5E5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>Khẳng định nào sau đây đúng</w:t>
      </w:r>
      <w:r w:rsidRPr="006D5E5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295AC9CA" w14:textId="77777777" w:rsidR="00CA68D6" w:rsidRPr="006D5E5F" w:rsidRDefault="003D1796" w:rsidP="009100AC">
      <w:pPr>
        <w:spacing w:before="20" w:after="20" w:line="312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sz w:val="26"/>
          <w:szCs w:val="26"/>
          <w:lang w:val="pt-BR"/>
        </w:rPr>
        <w:t>A.</w:t>
      </w:r>
      <w:r w:rsidR="00E00D6E" w:rsidRPr="006D5E5F">
        <w:rPr>
          <w:rFonts w:ascii="Times New Roman" w:hAnsi="Times New Roman" w:cs="Times New Roman"/>
          <w:sz w:val="26"/>
          <w:szCs w:val="26"/>
          <w:lang w:val="vi-VN"/>
        </w:rPr>
        <w:t>Hình bình hành là tứ giác có hai cạnh</w:t>
      </w:r>
      <w:r w:rsidR="002942F6" w:rsidRPr="006D5E5F">
        <w:rPr>
          <w:rFonts w:ascii="Times New Roman" w:hAnsi="Times New Roman" w:cs="Times New Roman"/>
          <w:sz w:val="26"/>
          <w:szCs w:val="26"/>
          <w:lang w:val="pt-BR"/>
        </w:rPr>
        <w:t xml:space="preserve"> đối</w:t>
      </w:r>
      <w:r w:rsidR="00E00D6E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song song</w:t>
      </w:r>
    </w:p>
    <w:p w14:paraId="3D2C4719" w14:textId="77777777" w:rsidR="00CA68D6" w:rsidRPr="006D5E5F" w:rsidRDefault="003D1796" w:rsidP="009100AC">
      <w:pPr>
        <w:spacing w:before="20" w:after="20" w:line="312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6D5E5F">
        <w:rPr>
          <w:rFonts w:ascii="Times New Roman" w:hAnsi="Times New Roman" w:cs="Times New Roman"/>
          <w:sz w:val="26"/>
          <w:szCs w:val="26"/>
          <w:lang w:val="pt-BR"/>
        </w:rPr>
        <w:t>B</w:t>
      </w:r>
      <w:r w:rsidR="009D4652" w:rsidRPr="006D5E5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="00E00D6E" w:rsidRPr="006D5E5F">
        <w:rPr>
          <w:rFonts w:ascii="Times New Roman" w:hAnsi="Times New Roman" w:cs="Times New Roman"/>
          <w:sz w:val="26"/>
          <w:szCs w:val="26"/>
          <w:lang w:val="vi-VN"/>
        </w:rPr>
        <w:t>Hình bình hành có các góc bằng nhau</w:t>
      </w:r>
    </w:p>
    <w:p w14:paraId="347E2D5B" w14:textId="5140C757" w:rsidR="00E00D6E" w:rsidRPr="006D5E5F" w:rsidRDefault="003D1796" w:rsidP="009100AC">
      <w:pPr>
        <w:spacing w:before="20" w:after="20" w:line="312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6D5E5F">
        <w:rPr>
          <w:rFonts w:ascii="Times New Roman" w:hAnsi="Times New Roman" w:cs="Times New Roman"/>
          <w:sz w:val="26"/>
          <w:szCs w:val="26"/>
          <w:lang w:val="pt-BR"/>
        </w:rPr>
        <w:t xml:space="preserve">C.Hình </w:t>
      </w:r>
      <w:r w:rsidR="00E00D6E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bình hành là hình thang có hai cạnh bên bằng nhau.</w:t>
      </w:r>
    </w:p>
    <w:p w14:paraId="1BA966B5" w14:textId="179CFDB9" w:rsidR="009D4652" w:rsidRPr="006D5E5F" w:rsidRDefault="003D1796" w:rsidP="009100AC">
      <w:pPr>
        <w:spacing w:before="20" w:after="20" w:line="312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6D5E5F">
        <w:rPr>
          <w:rFonts w:ascii="Times New Roman" w:hAnsi="Times New Roman" w:cs="Times New Roman"/>
          <w:sz w:val="26"/>
          <w:szCs w:val="26"/>
          <w:lang w:val="pt-BR"/>
        </w:rPr>
        <w:t>D.</w:t>
      </w:r>
      <w:r w:rsidR="009D4652" w:rsidRPr="006D5E5F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9D4652" w:rsidRPr="006D5E5F">
        <w:rPr>
          <w:rFonts w:ascii="Times New Roman" w:hAnsi="Times New Roman" w:cs="Times New Roman"/>
          <w:sz w:val="26"/>
          <w:szCs w:val="26"/>
          <w:lang w:val="vi-VN"/>
        </w:rPr>
        <w:t>ình bình hành là tứ giác có các cặp cạnh đối song song</w:t>
      </w:r>
      <w:r w:rsidR="009D4652" w:rsidRPr="006D5E5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61D2DC5" w14:textId="4E372A91" w:rsidR="0059282C" w:rsidRPr="006D5E5F" w:rsidRDefault="00E45875" w:rsidP="009100AC">
      <w:pPr>
        <w:tabs>
          <w:tab w:val="left" w:pos="2160"/>
          <w:tab w:val="left" w:pos="3960"/>
          <w:tab w:val="left" w:pos="5040"/>
        </w:tabs>
        <w:spacing w:before="20" w:after="20" w:line="312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pt-BR"/>
        </w:rPr>
        <w:t>Câu 15:</w:t>
      </w:r>
      <w:r w:rsidR="00F87860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59282C" w:rsidRPr="006D5E5F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>Đường trung bình của tam giác thì</w:t>
      </w:r>
    </w:p>
    <w:p w14:paraId="1F546D2B" w14:textId="0B555BB3" w:rsidR="0059282C" w:rsidRPr="006D5E5F" w:rsidRDefault="0059282C" w:rsidP="009100AC">
      <w:pPr>
        <w:tabs>
          <w:tab w:val="left" w:pos="992"/>
        </w:tabs>
        <w:spacing w:before="20" w:after="20"/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</w:pPr>
      <w:r w:rsidRPr="006D5E5F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 xml:space="preserve">A. Song song và bằng  nửa cạnh </w:t>
      </w:r>
      <w:r w:rsidRPr="006D5E5F">
        <w:rPr>
          <w:rFonts w:ascii="Times New Roman" w:eastAsia="Times New Roman" w:hAnsi="Times New Roman" w:cs="Times New Roman"/>
          <w:bCs/>
          <w:iCs/>
          <w:sz w:val="26"/>
          <w:szCs w:val="26"/>
          <w:lang w:val="pt-BR" w:eastAsia="vi-VN"/>
        </w:rPr>
        <w:t>thứ hai</w:t>
      </w:r>
      <w:r w:rsidRPr="006D5E5F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 xml:space="preserve">. </w:t>
      </w:r>
      <w:r w:rsidR="00CA68D6" w:rsidRPr="006D5E5F">
        <w:rPr>
          <w:rFonts w:ascii="Times New Roman" w:eastAsia="Times New Roman" w:hAnsi="Times New Roman" w:cs="Times New Roman"/>
          <w:bCs/>
          <w:iCs/>
          <w:sz w:val="26"/>
          <w:szCs w:val="26"/>
          <w:lang w:val="pt-BR" w:eastAsia="vi-VN"/>
        </w:rPr>
        <w:t xml:space="preserve">         </w:t>
      </w:r>
      <w:r w:rsidRPr="006D5E5F">
        <w:rPr>
          <w:rFonts w:ascii="Times New Roman" w:hAnsi="Times New Roman" w:cs="Times New Roman"/>
          <w:bCs/>
          <w:iCs/>
          <w:sz w:val="26"/>
          <w:szCs w:val="26"/>
          <w:lang w:val="vi-VN"/>
        </w:rPr>
        <w:t>B. Song song và bằng nửa cạnh thứ ba</w:t>
      </w:r>
    </w:p>
    <w:p w14:paraId="41F8AF37" w14:textId="4F0B192E" w:rsidR="00F86691" w:rsidRPr="006D5E5F" w:rsidRDefault="0059282C" w:rsidP="009100AC">
      <w:pPr>
        <w:tabs>
          <w:tab w:val="left" w:pos="3402"/>
          <w:tab w:val="left" w:pos="5669"/>
          <w:tab w:val="left" w:pos="7937"/>
        </w:tabs>
        <w:spacing w:before="20" w:after="20"/>
        <w:rPr>
          <w:rFonts w:ascii="Times New Roman" w:hAnsi="Times New Roman" w:cs="Times New Roman"/>
          <w:bCs/>
          <w:iCs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bCs/>
          <w:iCs/>
          <w:sz w:val="26"/>
          <w:szCs w:val="26"/>
          <w:lang w:val="vi-VN"/>
        </w:rPr>
        <w:t>C. Song song và bằng hai lần cạnh thứ</w:t>
      </w:r>
      <w:r w:rsidR="0022049A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ba </w:t>
      </w:r>
      <w:r w:rsidR="00CA68D6" w:rsidRPr="006D5E5F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    </w:t>
      </w:r>
      <w:r w:rsidR="00EE6D21" w:rsidRPr="00EE6D21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 </w:t>
      </w:r>
      <w:r w:rsidRPr="006D5E5F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D. </w:t>
      </w:r>
      <w:r w:rsidRPr="006D5E5F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 xml:space="preserve">Song song </w:t>
      </w:r>
      <w:r w:rsidR="00094D43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 xml:space="preserve">và bằng hai </w:t>
      </w:r>
      <w:r w:rsidR="00E80407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>lần cạnh thứ</w:t>
      </w:r>
      <w:r w:rsidR="00094D43" w:rsidRPr="0022049A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 xml:space="preserve"> </w:t>
      </w:r>
      <w:r w:rsidR="00094D43">
        <w:rPr>
          <w:rFonts w:ascii="Times New Roman" w:eastAsia="Times New Roman" w:hAnsi="Times New Roman" w:cs="Times New Roman"/>
          <w:bCs/>
          <w:iCs/>
          <w:sz w:val="26"/>
          <w:szCs w:val="26"/>
          <w:lang w:val="vi-VN" w:eastAsia="vi-VN"/>
        </w:rPr>
        <w:t>hai</w:t>
      </w:r>
    </w:p>
    <w:p w14:paraId="12DAFF47" w14:textId="12898D26" w:rsidR="005A4B06" w:rsidRPr="006D5E5F" w:rsidRDefault="00932027" w:rsidP="009100AC">
      <w:pPr>
        <w:tabs>
          <w:tab w:val="left" w:pos="3402"/>
          <w:tab w:val="left" w:pos="5669"/>
          <w:tab w:val="left" w:pos="7937"/>
        </w:tabs>
        <w:spacing w:before="20" w:after="20"/>
        <w:rPr>
          <w:rFonts w:ascii="Times New Roman" w:hAnsi="Times New Roman" w:cs="Times New Roman"/>
          <w:bCs/>
          <w:iCs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72576" behindDoc="0" locked="0" layoutInCell="1" allowOverlap="1" wp14:anchorId="744DC62E" wp14:editId="3A602826">
            <wp:simplePos x="0" y="0"/>
            <wp:positionH relativeFrom="margin">
              <wp:posOffset>4667250</wp:posOffset>
            </wp:positionH>
            <wp:positionV relativeFrom="paragraph">
              <wp:posOffset>104140</wp:posOffset>
            </wp:positionV>
            <wp:extent cx="1447800" cy="106172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B06" w:rsidRPr="006D5E5F">
        <w:rPr>
          <w:rFonts w:ascii="Times New Roman" w:hAnsi="Times New Roman" w:cs="Times New Roman"/>
          <w:b/>
          <w:sz w:val="26"/>
          <w:szCs w:val="26"/>
          <w:lang w:val="de-DE"/>
        </w:rPr>
        <w:t>Câu 16</w:t>
      </w:r>
      <w:r w:rsidR="005A4B06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: </w:t>
      </w:r>
      <w:r w:rsidR="00B16512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Hình </w:t>
      </w:r>
      <w:r w:rsidR="00275C0F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thang cân là hình </w:t>
      </w:r>
      <w:r w:rsidR="005A4B06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có:</w:t>
      </w:r>
    </w:p>
    <w:p w14:paraId="524B9AF4" w14:textId="6A3BCC48" w:rsidR="00932027" w:rsidRPr="006D5E5F" w:rsidRDefault="0043045A" w:rsidP="009100AC">
      <w:pPr>
        <w:spacing w:before="20" w:after="20"/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</w:pPr>
      <w:r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</w:t>
      </w:r>
      <w:r w:rsidR="005A4B06"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A. Hai trục đối xứng.      </w:t>
      </w:r>
      <w:r w:rsidR="00B55F27"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    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</w:t>
      </w:r>
      <w:r w:rsidR="005A4B06"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B. Một trục đối xứng.</w:t>
      </w:r>
      <w:r w:rsidR="0007279A"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    </w:t>
      </w:r>
    </w:p>
    <w:p w14:paraId="25B9C5DD" w14:textId="27325DF7" w:rsidR="005A4B06" w:rsidRPr="006D5E5F" w:rsidRDefault="0007279A" w:rsidP="009100AC">
      <w:pPr>
        <w:spacing w:before="20" w:after="20"/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</w:t>
      </w:r>
      <w:r w:rsidR="005A4B06"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>C. Ba trục đối xứng.               D.Không có trục đối xứng.</w:t>
      </w:r>
    </w:p>
    <w:p w14:paraId="77CFF565" w14:textId="77777777" w:rsidR="00B67B3C" w:rsidRDefault="00B67B3C" w:rsidP="009100AC">
      <w:pPr>
        <w:spacing w:before="20" w:after="20"/>
        <w:rPr>
          <w:rFonts w:ascii="Times New Roman" w:hAnsi="Times New Roman" w:cs="Times New Roman"/>
          <w:b/>
          <w:i/>
          <w:sz w:val="26"/>
          <w:szCs w:val="26"/>
          <w:lang w:val="de-DE"/>
        </w:rPr>
      </w:pPr>
    </w:p>
    <w:p w14:paraId="52B93041" w14:textId="257D098D" w:rsidR="00C835D4" w:rsidRPr="00C835D4" w:rsidRDefault="00C835D4" w:rsidP="009100AC">
      <w:pPr>
        <w:spacing w:before="20" w:after="20"/>
        <w:rPr>
          <w:rFonts w:ascii="Times New Roman" w:hAnsi="Times New Roman" w:cs="Times New Roman"/>
          <w:b/>
          <w:i/>
          <w:sz w:val="26"/>
          <w:szCs w:val="26"/>
          <w:lang w:val="de-DE"/>
        </w:rPr>
      </w:pPr>
      <w:r w:rsidRPr="00C835D4">
        <w:rPr>
          <w:rFonts w:ascii="Times New Roman" w:hAnsi="Times New Roman" w:cs="Times New Roman"/>
          <w:b/>
          <w:i/>
          <w:sz w:val="26"/>
          <w:szCs w:val="26"/>
          <w:lang w:val="de-DE"/>
        </w:rPr>
        <w:t>Khoanh tròn câu trả lời đúng nhất, mỗi câu trả lời đúng 0,5 điểm</w:t>
      </w:r>
    </w:p>
    <w:p w14:paraId="62E86B73" w14:textId="6297C33F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17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: Kết quả của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-2x+1):(x-1)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là</w:t>
      </w:r>
    </w:p>
    <w:p w14:paraId="096F1583" w14:textId="3CAE8A4A" w:rsidR="005A4B06" w:rsidRPr="006D5E5F" w:rsidRDefault="00664DA3" w:rsidP="009100AC">
      <w:pPr>
        <w:spacing w:before="20" w:after="20"/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>A.</w:t>
      </w:r>
      <w:r w:rsidRPr="006D5E5F">
        <w:rPr>
          <w:rFonts w:ascii="Times New Roman" w:hAnsi="Times New Roman" w:cs="Times New Roman"/>
          <w:i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x+1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</w:t>
      </w:r>
      <w:r w:rsidR="005A4B06" w:rsidRPr="006D5E5F">
        <w:rPr>
          <w:rFonts w:ascii="Times New Roman" w:hAnsi="Times New Roman" w:cs="Times New Roman"/>
          <w:bCs/>
          <w:position w:val="-6"/>
          <w:sz w:val="26"/>
          <w:szCs w:val="26"/>
          <w:lang w:val="de-DE"/>
        </w:rPr>
        <w:t xml:space="preserve">   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>B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x+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="005A4B06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</w:t>
      </w:r>
      <w:r w:rsidR="005A4B06" w:rsidRPr="006D5E5F">
        <w:rPr>
          <w:rFonts w:ascii="Times New Roman" w:hAnsi="Times New Roman" w:cs="Times New Roman"/>
          <w:sz w:val="26"/>
          <w:szCs w:val="26"/>
          <w:lang w:val="de-DE"/>
        </w:rPr>
        <w:t>C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x-1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="005A4B06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 D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x-1</m:t>
        </m:r>
      </m:oMath>
      <w:r w:rsidR="005A4B06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</w:t>
      </w:r>
    </w:p>
    <w:p w14:paraId="05990A4D" w14:textId="09A8E52F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18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: Kết quả của 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(2x - 3y).(2x + 3y)</m:t>
        </m:r>
      </m:oMath>
    </w:p>
    <w:p w14:paraId="5B2CD8EE" w14:textId="722C20BC" w:rsidR="005A4B06" w:rsidRPr="006D5E5F" w:rsidRDefault="005A4B06" w:rsidP="009100AC">
      <w:pPr>
        <w:spacing w:before="20" w:after="20"/>
        <w:rPr>
          <w:rFonts w:ascii="Times New Roman" w:eastAsiaTheme="minorEastAsia" w:hAnsi="Times New Roman" w:cs="Times New Roman"/>
          <w:sz w:val="26"/>
          <w:szCs w:val="26"/>
        </w:rPr>
      </w:pPr>
      <w:r w:rsidRPr="006D5E5F">
        <w:rPr>
          <w:rFonts w:ascii="Times New Roman" w:eastAsiaTheme="minorEastAsia" w:hAnsi="Times New Roman" w:cs="Times New Roman"/>
          <w:sz w:val="26"/>
          <w:szCs w:val="26"/>
        </w:rPr>
        <w:t>A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2x-3y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      B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(2x+3y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       C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4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="00E830D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-9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          D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.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="00E830D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-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  <w:r w:rsidR="00F41F2C"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              </w:t>
      </w:r>
      <w:r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628AFBB3" w14:textId="11558EEF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19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: Nhân hai phân thức</w:t>
      </w:r>
      <w:r w:rsidR="00C727C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3x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4(x+4)</m:t>
            </m:r>
          </m:den>
        </m:f>
        <m:r>
          <w:rPr>
            <w:rFonts w:ascii="Cambria Math" w:hAnsi="Cambria Math" w:cs="Times New Roman"/>
            <w:color w:val="000000"/>
            <w:sz w:val="30"/>
            <w:szCs w:val="30"/>
          </w:rPr>
          <m:t>.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2(x+4)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x</m:t>
            </m:r>
          </m:den>
        </m:f>
        <m:r>
          <w:rPr>
            <w:rFonts w:ascii="Cambria Math" w:hAnsi="Cambria Math" w:cs="Times New Roman"/>
            <w:color w:val="000000"/>
            <w:sz w:val="30"/>
            <w:szCs w:val="30"/>
          </w:rPr>
          <m:t>=</m:t>
        </m:r>
      </m:oMath>
    </w:p>
    <w:p w14:paraId="7868906B" w14:textId="78FB7907" w:rsidR="00925655" w:rsidRPr="006D5E5F" w:rsidRDefault="005A4B06" w:rsidP="009100AC">
      <w:pPr>
        <w:spacing w:before="20" w:after="20"/>
        <w:rPr>
          <w:rFonts w:ascii="Times New Roman" w:hAnsi="Times New Roman" w:cs="Times New Roman"/>
          <w:color w:val="000000"/>
          <w:sz w:val="26"/>
          <w:szCs w:val="26"/>
        </w:rPr>
      </w:pPr>
      <w:r w:rsidRPr="006D5E5F">
        <w:rPr>
          <w:rFonts w:ascii="Times New Roman" w:hAnsi="Times New Roman" w:cs="Times New Roman"/>
          <w:color w:val="000000"/>
          <w:sz w:val="26"/>
          <w:szCs w:val="26"/>
        </w:rPr>
        <w:t xml:space="preserve">A.  </w:t>
      </w:r>
      <m:oMath>
        <m:r>
          <w:rPr>
            <w:rFonts w:ascii="Cambria Math" w:hAnsi="Cambria Math" w:cs="Times New Roman"/>
            <w:color w:val="000000"/>
            <w:sz w:val="30"/>
            <w:szCs w:val="30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2</m:t>
            </m:r>
          </m:den>
        </m:f>
      </m:oMath>
      <w:r w:rsidR="00F41F2C" w:rsidRPr="006D5E5F">
        <w:rPr>
          <w:rFonts w:ascii="Times New Roman" w:hAnsi="Times New Roman" w:cs="Times New Roman"/>
          <w:color w:val="000000"/>
          <w:sz w:val="26"/>
          <w:szCs w:val="26"/>
        </w:rPr>
        <w:t xml:space="preserve">               </w:t>
      </w:r>
      <w:r w:rsidRPr="006D5E5F">
        <w:rPr>
          <w:rFonts w:ascii="Times New Roman" w:hAnsi="Times New Roman" w:cs="Times New Roman"/>
          <w:color w:val="000000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-3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x+4</m:t>
                </m:r>
              </m:e>
            </m:d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2</m:t>
            </m:r>
          </m:den>
        </m:f>
      </m:oMath>
      <w:r w:rsidRPr="006D5E5F">
        <w:rPr>
          <w:rFonts w:ascii="Times New Roman" w:hAnsi="Times New Roman" w:cs="Times New Roman"/>
          <w:color w:val="000000"/>
          <w:sz w:val="26"/>
          <w:szCs w:val="26"/>
        </w:rPr>
        <w:t xml:space="preserve">               C.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2</m:t>
            </m:r>
          </m:den>
        </m:f>
      </m:oMath>
      <w:r w:rsidRPr="006D5E5F"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 D.</w:t>
      </w:r>
      <m:oMath>
        <m:r>
          <w:rPr>
            <w:rFonts w:ascii="Cambria Math" w:hAnsi="Cambria Math" w:cs="Times New Roman"/>
            <w:color w:val="000000"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30"/>
                <w:szCs w:val="30"/>
              </w:rPr>
              <m:t>-</m:t>
            </m:r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x+4</m:t>
                </m:r>
              </m:e>
            </m:d>
          </m:den>
        </m:f>
      </m:oMath>
    </w:p>
    <w:p w14:paraId="6C497C93" w14:textId="7633856F" w:rsidR="00925655" w:rsidRPr="006D5E5F" w:rsidRDefault="00007CCE" w:rsidP="009100AC">
      <w:pPr>
        <w:spacing w:before="20" w:after="20" w:line="36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 wp14:anchorId="5F66EBC2" wp14:editId="074438E9">
            <wp:simplePos x="0" y="0"/>
            <wp:positionH relativeFrom="margin">
              <wp:posOffset>2594610</wp:posOffset>
            </wp:positionH>
            <wp:positionV relativeFrom="paragraph">
              <wp:posOffset>349885</wp:posOffset>
            </wp:positionV>
            <wp:extent cx="1971675" cy="13163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16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5655"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20</w:t>
      </w:r>
      <w:r w:rsidR="00925655" w:rsidRPr="006D5E5F">
        <w:rPr>
          <w:rFonts w:ascii="Times New Roman" w:hAnsi="Times New Roman" w:cs="Times New Roman"/>
          <w:sz w:val="26"/>
          <w:szCs w:val="26"/>
          <w:lang w:val="de-DE"/>
        </w:rPr>
        <w:t>:</w:t>
      </w:r>
      <w:r w:rsidR="00925655" w:rsidRPr="006D5E5F">
        <w:rPr>
          <w:rFonts w:ascii="Times New Roman" w:eastAsia="Times New Roman" w:hAnsi="Times New Roman" w:cs="Times New Roman"/>
          <w:bCs/>
          <w:sz w:val="26"/>
          <w:szCs w:val="26"/>
        </w:rPr>
        <w:t xml:space="preserve"> Cho </w:t>
      </w:r>
      <w:r w:rsidR="00925655" w:rsidRPr="006D5E5F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680" w:dyaOrig="279" w14:anchorId="5E795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9" o:title=""/>
          </v:shape>
          <o:OLEObject Type="Embed" ProgID="Equation.DSMT4" ShapeID="_x0000_i1025" DrawAspect="Content" ObjectID="_1716200279" r:id="rId10"/>
        </w:object>
      </w:r>
      <w:r w:rsidR="00925655" w:rsidRPr="006D5E5F">
        <w:rPr>
          <w:rFonts w:ascii="Times New Roman" w:eastAsia="Times New Roman" w:hAnsi="Times New Roman" w:cs="Times New Roman"/>
          <w:bCs/>
          <w:sz w:val="26"/>
          <w:szCs w:val="26"/>
        </w:rPr>
        <w:t xml:space="preserve"> vuông tại A, đường trung tuyến AM</w:t>
      </w:r>
      <w:r w:rsidR="00FA0A11" w:rsidRPr="006D5E5F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25655" w:rsidRPr="006D5E5F">
        <w:rPr>
          <w:rFonts w:ascii="Times New Roman" w:eastAsia="Times New Roman" w:hAnsi="Times New Roman" w:cs="Times New Roman"/>
          <w:bCs/>
          <w:sz w:val="26"/>
          <w:szCs w:val="26"/>
        </w:rPr>
        <w:t xml:space="preserve"> Biết AB = 6cm, AC = 8cm, độ dài AM là:</w:t>
      </w:r>
    </w:p>
    <w:p w14:paraId="3C8D4DE7" w14:textId="6D266D14" w:rsidR="00007CCE" w:rsidRDefault="00925655" w:rsidP="009100AC">
      <w:pPr>
        <w:spacing w:before="20" w:after="20" w:line="36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A. 8cm                        </w:t>
      </w:r>
    </w:p>
    <w:p w14:paraId="57A5CB18" w14:textId="5F47F059" w:rsidR="00007CCE" w:rsidRDefault="00925655" w:rsidP="009100AC">
      <w:pPr>
        <w:spacing w:before="20" w:after="20" w:line="36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B. 6cm                       </w:t>
      </w:r>
    </w:p>
    <w:p w14:paraId="10C4ED96" w14:textId="77777777" w:rsidR="00007CCE" w:rsidRDefault="00925655" w:rsidP="009100AC">
      <w:pPr>
        <w:spacing w:before="20" w:after="20" w:line="360" w:lineRule="auto"/>
        <w:ind w:left="360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C. 5cm                      </w:t>
      </w:r>
    </w:p>
    <w:p w14:paraId="727C726D" w14:textId="6DDB4EE8" w:rsidR="00FA0A11" w:rsidRPr="006D5E5F" w:rsidRDefault="00925655" w:rsidP="009100AC">
      <w:pPr>
        <w:spacing w:before="20" w:after="20" w:line="360" w:lineRule="auto"/>
        <w:ind w:left="36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>D. 10cm</w:t>
      </w:r>
    </w:p>
    <w:p w14:paraId="0D13E585" w14:textId="3A732218" w:rsidR="00F02BFE" w:rsidRDefault="00F02BFE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</w:p>
    <w:p w14:paraId="73351A56" w14:textId="2631BD18" w:rsidR="005A4B06" w:rsidRPr="006D5E5F" w:rsidRDefault="00E00D6E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bookmarkEnd w:id="1"/>
      <w:r w:rsidR="005A4B06"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II. TỰ LUẬN (</w:t>
      </w:r>
      <w:r w:rsidR="005A4B06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4,0đ</w:t>
      </w:r>
      <w:r w:rsidR="009110DB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iểm</w:t>
      </w:r>
      <w:r w:rsidR="005A4B06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)</w:t>
      </w:r>
    </w:p>
    <w:p w14:paraId="5740445C" w14:textId="6FF75AF0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Bài 1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. (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1,0</w:t>
      </w:r>
      <w:r w:rsidR="009110DB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điểm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)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Thực hiện phép tính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</w:r>
    </w:p>
    <w:p w14:paraId="578B65A5" w14:textId="169E88B1" w:rsidR="005A4B06" w:rsidRPr="006D5E5F" w:rsidRDefault="00664DA3" w:rsidP="009100AC">
      <w:pPr>
        <w:pStyle w:val="ListParagraph"/>
        <w:numPr>
          <w:ilvl w:val="2"/>
          <w:numId w:val="4"/>
        </w:numPr>
        <w:spacing w:before="20" w:after="20" w:line="360" w:lineRule="auto"/>
        <w:rPr>
          <w:rFonts w:ascii="Times New Roman" w:hAnsi="Times New Roman"/>
          <w:sz w:val="26"/>
          <w:szCs w:val="26"/>
          <w:lang w:val="de-DE"/>
        </w:rPr>
      </w:pPr>
      <m:oMath>
        <m:r>
          <w:rPr>
            <w:rFonts w:ascii="Cambria Math" w:hAnsi="Cambria Math"/>
            <w:sz w:val="26"/>
            <w:szCs w:val="26"/>
            <w:lang w:val="de-DE"/>
          </w:rPr>
          <m:t>(x+4)(x-2)</m:t>
        </m:r>
      </m:oMath>
      <w:r w:rsidR="005A4B06" w:rsidRPr="006D5E5F">
        <w:rPr>
          <w:rFonts w:ascii="Times New Roman" w:hAnsi="Times New Roman"/>
          <w:sz w:val="26"/>
          <w:szCs w:val="26"/>
          <w:lang w:val="de-DE"/>
        </w:rPr>
        <w:t xml:space="preserve"> </w:t>
      </w:r>
      <w:r w:rsidR="005A4B06" w:rsidRPr="006D5E5F">
        <w:rPr>
          <w:rFonts w:ascii="Times New Roman" w:hAnsi="Times New Roman"/>
          <w:sz w:val="26"/>
          <w:szCs w:val="26"/>
          <w:lang w:val="de-DE"/>
        </w:rPr>
        <w:tab/>
        <w:t xml:space="preserve">                                                      </w:t>
      </w:r>
    </w:p>
    <w:p w14:paraId="19C75E2F" w14:textId="78CD64FA" w:rsidR="005A4B06" w:rsidRPr="00C835D4" w:rsidRDefault="00F6526B" w:rsidP="009100AC">
      <w:pPr>
        <w:pStyle w:val="ListParagraph"/>
        <w:numPr>
          <w:ilvl w:val="2"/>
          <w:numId w:val="4"/>
        </w:numPr>
        <w:spacing w:before="20" w:after="20" w:line="360" w:lineRule="auto"/>
        <w:rPr>
          <w:rFonts w:ascii="Times New Roman" w:hAnsi="Times New Roman"/>
          <w:sz w:val="30"/>
          <w:szCs w:val="30"/>
          <w:lang w:val="de-DE"/>
        </w:rPr>
      </w:pPr>
      <m:oMath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2x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x+2</m:t>
            </m:r>
          </m:den>
        </m:f>
        <m:r>
          <w:rPr>
            <w:rFonts w:ascii="Cambria Math" w:hAnsi="Cambria Math"/>
            <w:sz w:val="30"/>
            <w:szCs w:val="30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4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x+2</m:t>
            </m:r>
          </m:den>
        </m:f>
      </m:oMath>
    </w:p>
    <w:p w14:paraId="1074F27D" w14:textId="6A7412E3" w:rsidR="005A4B06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lastRenderedPageBreak/>
        <w:t xml:space="preserve">Bài 2.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1,0</w:t>
      </w:r>
      <w:r w:rsidR="009110DB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điểm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)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Phân tích đa thức thành nhân tử</w:t>
      </w:r>
    </w:p>
    <w:p w14:paraId="65DC7EE4" w14:textId="77777777" w:rsidR="00007CCE" w:rsidRDefault="00761F62" w:rsidP="009100AC">
      <w:pPr>
        <w:pStyle w:val="ListParagraph"/>
        <w:numPr>
          <w:ilvl w:val="0"/>
          <w:numId w:val="5"/>
        </w:numPr>
        <w:spacing w:before="20" w:after="20" w:line="360" w:lineRule="auto"/>
        <w:rPr>
          <w:rFonts w:ascii="Times New Roman" w:hAnsi="Times New Roman"/>
          <w:sz w:val="26"/>
          <w:szCs w:val="26"/>
        </w:rPr>
      </w:pPr>
      <w:r w:rsidRPr="006D5E5F">
        <w:rPr>
          <w:rFonts w:ascii="Times New Roman" w:hAnsi="Times New Roman"/>
          <w:i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de-DE"/>
          </w:rPr>
          <m:t>6x-6</m:t>
        </m:r>
      </m:oMath>
      <w:r w:rsidRPr="006D5E5F">
        <w:rPr>
          <w:rFonts w:ascii="Times New Roman" w:eastAsiaTheme="minorEastAsia" w:hAnsi="Times New Roman"/>
          <w:sz w:val="26"/>
          <w:szCs w:val="26"/>
          <w:lang w:val="de-DE"/>
        </w:rPr>
        <w:t xml:space="preserve">            </w:t>
      </w:r>
      <w:r w:rsidR="005A4B06" w:rsidRPr="006D5E5F">
        <w:rPr>
          <w:rFonts w:ascii="Times New Roman" w:hAnsi="Times New Roman"/>
          <w:sz w:val="26"/>
          <w:szCs w:val="26"/>
        </w:rPr>
        <w:tab/>
      </w:r>
      <w:r w:rsidR="005A4B06" w:rsidRPr="006D5E5F">
        <w:rPr>
          <w:rFonts w:ascii="Times New Roman" w:hAnsi="Times New Roman"/>
          <w:sz w:val="26"/>
          <w:szCs w:val="26"/>
        </w:rPr>
        <w:tab/>
      </w:r>
      <w:r w:rsidR="00C835D4">
        <w:rPr>
          <w:rFonts w:ascii="Times New Roman" w:hAnsi="Times New Roman"/>
          <w:sz w:val="26"/>
          <w:szCs w:val="26"/>
        </w:rPr>
        <w:t xml:space="preserve"> </w:t>
      </w:r>
    </w:p>
    <w:p w14:paraId="64BA95AC" w14:textId="56FCD4A2" w:rsidR="001D0A2A" w:rsidRPr="00C835D4" w:rsidRDefault="00C835D4" w:rsidP="009100AC">
      <w:pPr>
        <w:pStyle w:val="ListParagraph"/>
        <w:numPr>
          <w:ilvl w:val="0"/>
          <w:numId w:val="5"/>
        </w:numPr>
        <w:spacing w:before="20" w:after="2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b)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>3x</m:t>
            </m:r>
          </m:e>
          <m:sup>
            <m:r>
              <w:rPr>
                <w:rFonts w:ascii="Cambria Math" w:hAnsi="Cambria Math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de-DE"/>
          </w:rPr>
          <m:t>-6xy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de-DE"/>
              </w:rPr>
              <m:t>3y</m:t>
            </m:r>
          </m:e>
          <m:sup>
            <m:r>
              <w:rPr>
                <w:rFonts w:ascii="Cambria Math" w:hAnsi="Cambria Math"/>
                <w:sz w:val="26"/>
                <w:szCs w:val="26"/>
                <w:lang w:val="de-DE"/>
              </w:rPr>
              <m:t>2</m:t>
            </m:r>
          </m:sup>
        </m:sSup>
      </m:oMath>
      <w:r w:rsidR="005A4B06" w:rsidRPr="00C835D4">
        <w:rPr>
          <w:rFonts w:ascii="Times New Roman" w:hAnsi="Times New Roman"/>
          <w:sz w:val="26"/>
          <w:szCs w:val="26"/>
        </w:rPr>
        <w:tab/>
      </w:r>
    </w:p>
    <w:p w14:paraId="5C934581" w14:textId="27EEE270" w:rsidR="00CF295C" w:rsidRPr="006D5E5F" w:rsidRDefault="005A4B0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Bài 3.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0,5</w:t>
      </w:r>
      <w:r w:rsidR="009110DB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điểm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)</w:t>
      </w:r>
      <w:r w:rsidR="00CF295C" w:rsidRPr="006D5E5F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A91B41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>Giữa</w:t>
      </w:r>
      <w:r w:rsidR="00A91B41" w:rsidRPr="006D5E5F">
        <w:rPr>
          <w:rFonts w:ascii="Times New Roman" w:eastAsia="Times New Roman" w:hAnsi="Times New Roman" w:cs="Times New Roman"/>
          <w:b/>
          <w:bCs/>
          <w:sz w:val="26"/>
          <w:szCs w:val="26"/>
          <w:lang w:val="de-DE"/>
        </w:rPr>
        <w:t xml:space="preserve"> </w:t>
      </w:r>
      <w:r w:rsidR="00A91B41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hai điểm B và C bị ngăn cách bởi hồ nước </w:t>
      </w:r>
      <w:r w:rsidR="003F5E35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(như hình vẽ ).Hãy xác định độ dài BC mà không cần phải bơi qua hồ .Biết rằng đoạn thẳng IK dài </w:t>
      </w:r>
      <w:r w:rsidR="00F86691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30 </w:t>
      </w:r>
      <w:r w:rsidR="003F5E35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m và K là </w:t>
      </w:r>
      <w:r w:rsidR="00C835D4">
        <w:rPr>
          <w:rFonts w:ascii="Times New Roman" w:eastAsia="Times New Roman" w:hAnsi="Times New Roman" w:cs="Times New Roman"/>
          <w:sz w:val="26"/>
          <w:szCs w:val="26"/>
          <w:lang w:val="de-DE"/>
        </w:rPr>
        <w:t>trung điểm AB</w:t>
      </w:r>
      <w:r w:rsidR="004A5401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>,</w:t>
      </w:r>
      <w:r w:rsidR="00C835D4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 I là trung điểm của AC.</w:t>
      </w:r>
    </w:p>
    <w:p w14:paraId="18DE5F40" w14:textId="66865AE6" w:rsidR="00CF295C" w:rsidRPr="009110DB" w:rsidRDefault="00C835D4" w:rsidP="009100AC">
      <w:pPr>
        <w:tabs>
          <w:tab w:val="left" w:pos="2400"/>
          <w:tab w:val="left" w:pos="4800"/>
        </w:tabs>
        <w:spacing w:before="20" w:after="20"/>
        <w:ind w:left="567" w:right="567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3840" behindDoc="1" locked="0" layoutInCell="1" allowOverlap="1" wp14:anchorId="3ECE2331" wp14:editId="76969782">
            <wp:simplePos x="0" y="0"/>
            <wp:positionH relativeFrom="column">
              <wp:posOffset>3356610</wp:posOffset>
            </wp:positionH>
            <wp:positionV relativeFrom="paragraph">
              <wp:posOffset>-335915</wp:posOffset>
            </wp:positionV>
            <wp:extent cx="2206902" cy="1241310"/>
            <wp:effectExtent l="0" t="0" r="0" b="0"/>
            <wp:wrapTight wrapText="bothSides">
              <wp:wrapPolygon edited="0">
                <wp:start x="10816" y="332"/>
                <wp:lineTo x="8764" y="6301"/>
                <wp:lineTo x="5594" y="6964"/>
                <wp:lineTo x="4662" y="8291"/>
                <wp:lineTo x="4662" y="11607"/>
                <wp:lineTo x="3729" y="12270"/>
                <wp:lineTo x="373" y="16581"/>
                <wp:lineTo x="0" y="20561"/>
                <wp:lineTo x="19766" y="20561"/>
                <wp:lineTo x="20139" y="15586"/>
                <wp:lineTo x="19766" y="13265"/>
                <wp:lineTo x="18834" y="11607"/>
                <wp:lineTo x="19766" y="9286"/>
                <wp:lineTo x="19020" y="6964"/>
                <wp:lineTo x="16410" y="5638"/>
                <wp:lineTo x="15664" y="3980"/>
                <wp:lineTo x="11561" y="332"/>
                <wp:lineTo x="10816" y="332"/>
              </wp:wrapPolygon>
            </wp:wrapTight>
            <wp:docPr id="6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309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6902" cy="124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F167573" w14:textId="77777777" w:rsidR="0022049A" w:rsidRDefault="0022049A" w:rsidP="009100AC">
      <w:pPr>
        <w:spacing w:before="20" w:after="20" w:line="360" w:lineRule="auto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BA49A4B" w14:textId="77777777" w:rsidR="0022049A" w:rsidRDefault="0022049A" w:rsidP="009100AC">
      <w:pPr>
        <w:spacing w:before="20" w:after="20" w:line="360" w:lineRule="auto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674FF0D" w14:textId="77777777" w:rsidR="0066626C" w:rsidRDefault="0066626C" w:rsidP="009100AC">
      <w:pPr>
        <w:spacing w:before="20" w:after="20" w:line="360" w:lineRule="auto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6D035E7B" w14:textId="51A81E7D" w:rsidR="00A56366" w:rsidRPr="006D5E5F" w:rsidRDefault="00A56366" w:rsidP="009100AC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Bài 4. (1,5</w:t>
      </w:r>
      <w:r w:rsidR="009110DB" w:rsidRPr="009110DB">
        <w:rPr>
          <w:rFonts w:ascii="Times New Roman" w:hAnsi="Times New Roman" w:cs="Times New Roman"/>
          <w:b/>
          <w:bCs/>
          <w:iCs/>
          <w:sz w:val="26"/>
          <w:szCs w:val="26"/>
          <w:lang w:val="de-DE"/>
        </w:rPr>
        <w:t>điểm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)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>Cho tam giác ABC nhọn (AB</w:t>
      </w:r>
      <w:r w:rsidR="0066626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>&lt;</w:t>
      </w:r>
      <w:r w:rsidR="0066626C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>AC). Gọi M, N lần lượt là trung điểm của AB</w:t>
      </w:r>
      <w:r w:rsidR="0027199F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và AC. Gọi </w:t>
      </w:r>
      <w:r w:rsidR="0079219F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E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là điểm đối xứng của </w:t>
      </w:r>
      <w:r w:rsidR="0079219F" w:rsidRPr="006D5E5F">
        <w:rPr>
          <w:rFonts w:ascii="Times New Roman" w:hAnsi="Times New Roman" w:cs="Times New Roman"/>
          <w:bCs/>
          <w:sz w:val="26"/>
          <w:szCs w:val="26"/>
          <w:lang w:val="de-DE"/>
        </w:rPr>
        <w:t>M</w:t>
      </w:r>
      <w:r w:rsidR="0027199F"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 qua </w:t>
      </w:r>
      <w:r w:rsidR="0079219F" w:rsidRPr="006D5E5F">
        <w:rPr>
          <w:rFonts w:ascii="Times New Roman" w:hAnsi="Times New Roman" w:cs="Times New Roman"/>
          <w:bCs/>
          <w:sz w:val="26"/>
          <w:szCs w:val="26"/>
          <w:lang w:val="de-DE"/>
        </w:rPr>
        <w:t>N</w:t>
      </w:r>
      <w:r w:rsidRPr="006D5E5F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. </w:t>
      </w:r>
    </w:p>
    <w:p w14:paraId="5FB5A48F" w14:textId="57DD6F7B" w:rsidR="00967238" w:rsidRPr="006D5E5F" w:rsidRDefault="00A56366" w:rsidP="009100AC">
      <w:pPr>
        <w:numPr>
          <w:ilvl w:val="0"/>
          <w:numId w:val="6"/>
        </w:numPr>
        <w:spacing w:before="20" w:after="20" w:line="360" w:lineRule="auto"/>
        <w:ind w:left="7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CM: Tứ giác A</w:t>
      </w:r>
      <w:r w:rsidR="0079219F" w:rsidRPr="006D5E5F">
        <w:rPr>
          <w:rFonts w:ascii="Times New Roman" w:hAnsi="Times New Roman" w:cs="Times New Roman"/>
          <w:sz w:val="26"/>
          <w:szCs w:val="26"/>
          <w:lang w:val="de-DE"/>
        </w:rPr>
        <w:t>MCE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là hình bình hành.</w:t>
      </w:r>
    </w:p>
    <w:p w14:paraId="2CDEFC7E" w14:textId="09EE3274" w:rsidR="00F86691" w:rsidRPr="006D5E5F" w:rsidRDefault="00A56366" w:rsidP="009100AC">
      <w:pPr>
        <w:numPr>
          <w:ilvl w:val="0"/>
          <w:numId w:val="6"/>
        </w:numPr>
        <w:spacing w:before="20" w:after="20" w:line="360" w:lineRule="auto"/>
        <w:ind w:left="7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Kẻ đường cao AH của tam giác ABC</w:t>
      </w:r>
      <w:r w:rsidR="0079219F" w:rsidRPr="006D5E5F">
        <w:rPr>
          <w:rFonts w:ascii="Times New Roman" w:hAnsi="Times New Roman" w:cs="Times New Roman"/>
          <w:sz w:val="26"/>
          <w:szCs w:val="26"/>
          <w:lang w:val="de-DE"/>
        </w:rPr>
        <w:t>.Từ C kẻ đường thẳng song song AH ,từ A kẻ đường thẳng song song HC</w:t>
      </w:r>
      <w:r w:rsidR="0066626C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="0079219F" w:rsidRPr="006D5E5F">
        <w:rPr>
          <w:rFonts w:ascii="Times New Roman" w:hAnsi="Times New Roman" w:cs="Times New Roman"/>
          <w:sz w:val="26"/>
          <w:szCs w:val="26"/>
          <w:lang w:val="de-DE"/>
        </w:rPr>
        <w:t>hai đường thẳng này cắt nhau tại D</w:t>
      </w:r>
      <w:r w:rsidR="00A0243E" w:rsidRPr="006D5E5F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1627BE55" w14:textId="374F1C9E" w:rsidR="005A4B06" w:rsidRPr="006D5E5F" w:rsidRDefault="001C07B8" w:rsidP="009100AC">
      <w:pPr>
        <w:spacing w:before="20" w:after="20" w:line="360" w:lineRule="auto"/>
        <w:ind w:left="7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Chứng minh :</w:t>
      </w:r>
      <w:r w:rsidR="0066626C">
        <w:rPr>
          <w:rFonts w:ascii="Times New Roman" w:hAnsi="Times New Roman" w:cs="Times New Roman"/>
          <w:sz w:val="26"/>
          <w:szCs w:val="26"/>
          <w:lang w:val="de-DE"/>
        </w:rPr>
        <w:t xml:space="preserve"> Ba</w:t>
      </w:r>
      <w:r w:rsidR="001E41F1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điểm H,</w:t>
      </w:r>
      <w:r w:rsidR="007B5B7C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1E41F1" w:rsidRPr="006D5E5F">
        <w:rPr>
          <w:rFonts w:ascii="Times New Roman" w:hAnsi="Times New Roman" w:cs="Times New Roman"/>
          <w:sz w:val="26"/>
          <w:szCs w:val="26"/>
          <w:lang w:val="de-DE"/>
        </w:rPr>
        <w:t>N,</w:t>
      </w:r>
      <w:r w:rsidR="007B5B7C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1E41F1" w:rsidRPr="006D5E5F">
        <w:rPr>
          <w:rFonts w:ascii="Times New Roman" w:hAnsi="Times New Roman" w:cs="Times New Roman"/>
          <w:sz w:val="26"/>
          <w:szCs w:val="26"/>
          <w:lang w:val="de-DE"/>
        </w:rPr>
        <w:t>D thẳng hàng</w:t>
      </w:r>
      <w:r w:rsidR="0066626C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14:paraId="3755BF89" w14:textId="4760344C" w:rsidR="00D858B3" w:rsidRPr="00C835D4" w:rsidRDefault="002942F6" w:rsidP="009100AC">
      <w:pPr>
        <w:spacing w:before="20" w:after="20" w:line="360" w:lineRule="auto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                            </w:t>
      </w:r>
      <w:r w:rsidR="00A0243E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             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C835D4">
        <w:rPr>
          <w:rFonts w:ascii="Times New Roman" w:hAnsi="Times New Roman" w:cs="Times New Roman"/>
          <w:b/>
          <w:sz w:val="26"/>
          <w:szCs w:val="26"/>
          <w:lang w:val="de-DE"/>
        </w:rPr>
        <w:t>HẾT.</w:t>
      </w:r>
    </w:p>
    <w:p w14:paraId="7E7295F9" w14:textId="18E845D5" w:rsidR="00C727C6" w:rsidRPr="006D5E5F" w:rsidRDefault="002942F6">
      <w:pPr>
        <w:rPr>
          <w:rFonts w:ascii="Times New Roman" w:hAnsi="Times New Roman" w:cs="Times New Roman"/>
          <w:sz w:val="26"/>
          <w:szCs w:val="26"/>
          <w:lang w:val="de-DE"/>
        </w:rPr>
      </w:pPr>
      <w:bookmarkStart w:id="2" w:name="_Hlk90995695"/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</w:p>
    <w:p w14:paraId="7C5CB38F" w14:textId="5D6B607A" w:rsidR="00C727C6" w:rsidRDefault="00C727C6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667DF328" w14:textId="77777777" w:rsidR="009100AC" w:rsidRDefault="009100AC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0FB75862" w14:textId="77777777" w:rsidR="009100AC" w:rsidRDefault="009100AC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3C762298" w14:textId="77777777" w:rsidR="00007CCE" w:rsidRDefault="00007CCE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1B19EF99" w14:textId="77777777" w:rsidR="00007CCE" w:rsidRDefault="00007CCE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4D0973E8" w14:textId="77777777" w:rsidR="00007CCE" w:rsidRDefault="00007CCE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7EB07560" w14:textId="77777777" w:rsidR="00007CCE" w:rsidRDefault="00007CCE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5293EBDE" w14:textId="77777777" w:rsidR="00007CCE" w:rsidRDefault="00007CCE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0FCC9791" w14:textId="77777777" w:rsidR="00007CCE" w:rsidRDefault="00007CCE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07C66666" w14:textId="77777777" w:rsidR="009100AC" w:rsidRDefault="009100AC">
      <w:pPr>
        <w:rPr>
          <w:rFonts w:ascii="Times New Roman" w:hAnsi="Times New Roman" w:cs="Times New Roman"/>
          <w:sz w:val="26"/>
          <w:szCs w:val="26"/>
          <w:lang w:val="de-DE"/>
        </w:rPr>
      </w:pPr>
    </w:p>
    <w:p w14:paraId="61530369" w14:textId="77777777" w:rsidR="009100AC" w:rsidRDefault="009100AC">
      <w:pPr>
        <w:rPr>
          <w:rFonts w:ascii="Times New Roman" w:hAnsi="Times New Roman" w:cs="Times New Roman"/>
          <w:sz w:val="26"/>
          <w:szCs w:val="26"/>
          <w:lang w:val="de-DE"/>
        </w:rPr>
      </w:pPr>
    </w:p>
    <w:tbl>
      <w:tblPr>
        <w:tblW w:w="10206" w:type="dxa"/>
        <w:tblInd w:w="-567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629"/>
        <w:gridCol w:w="5577"/>
      </w:tblGrid>
      <w:tr w:rsidR="00DE20C0" w:rsidRPr="00F6526B" w14:paraId="44DBE15D" w14:textId="77777777" w:rsidTr="007226C2">
        <w:tc>
          <w:tcPr>
            <w:tcW w:w="4629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7CC23D5A" w14:textId="77777777" w:rsidR="00DE20C0" w:rsidRPr="006D5E5F" w:rsidRDefault="00DE20C0" w:rsidP="007226C2">
            <w:pPr>
              <w:pStyle w:val="Chuquan"/>
              <w:rPr>
                <w:sz w:val="26"/>
                <w:szCs w:val="26"/>
                <w:lang w:val="de-DE"/>
              </w:rPr>
            </w:pPr>
            <w:r w:rsidRPr="006D5E5F">
              <w:rPr>
                <w:sz w:val="26"/>
                <w:szCs w:val="26"/>
                <w:lang w:val="de-DE"/>
              </w:rPr>
              <w:lastRenderedPageBreak/>
              <w:t>ỦY BAN NHÂN DÂN</w:t>
            </w:r>
            <w:r w:rsidRPr="006D5E5F">
              <w:rPr>
                <w:sz w:val="26"/>
                <w:szCs w:val="26"/>
                <w:lang w:val="de-DE"/>
              </w:rPr>
              <w:br/>
              <w:t>HUYỆN HÓC MÔN</w:t>
            </w:r>
          </w:p>
          <w:p w14:paraId="42B8A5D3" w14:textId="72570FDF" w:rsidR="00DE20C0" w:rsidRPr="006D5E5F" w:rsidRDefault="009100AC" w:rsidP="007226C2">
            <w:pPr>
              <w:pStyle w:val="Chuquan"/>
              <w:jc w:val="both"/>
              <w:rPr>
                <w:b/>
                <w:sz w:val="26"/>
                <w:szCs w:val="26"/>
                <w:lang w:val="de-DE"/>
              </w:rPr>
            </w:pPr>
            <w:r>
              <w:rPr>
                <w:b/>
                <w:sz w:val="26"/>
                <w:szCs w:val="26"/>
              </w:rPr>
              <w:t>TRƯỜNG THCS PHAN CÔNG HỚN</w:t>
            </w:r>
          </w:p>
        </w:tc>
        <w:tc>
          <w:tcPr>
            <w:tcW w:w="5577" w:type="dxa"/>
          </w:tcPr>
          <w:p w14:paraId="40BE5A82" w14:textId="11109C9C" w:rsidR="00DE20C0" w:rsidRPr="006D5E5F" w:rsidRDefault="00DE20C0" w:rsidP="007226C2">
            <w:pPr>
              <w:pStyle w:val="Quochieu2"/>
              <w:spacing w:after="0"/>
              <w:rPr>
                <w:szCs w:val="26"/>
                <w:lang w:val="de-DE"/>
              </w:rPr>
            </w:pPr>
            <w:r w:rsidRPr="006D5E5F">
              <w:rPr>
                <w:szCs w:val="26"/>
                <w:lang w:val="de-DE"/>
              </w:rPr>
              <w:t>HƯỚNG DẪN CHẤM KIỂM TRA HỌC KỲ I NĂM HỌC 202</w:t>
            </w:r>
            <w:r w:rsidR="007A608C">
              <w:rPr>
                <w:szCs w:val="26"/>
                <w:lang w:val="de-DE"/>
              </w:rPr>
              <w:t>1</w:t>
            </w:r>
            <w:r w:rsidRPr="006D5E5F">
              <w:rPr>
                <w:szCs w:val="26"/>
                <w:lang w:val="de-DE"/>
              </w:rPr>
              <w:t xml:space="preserve"> – 202</w:t>
            </w:r>
            <w:r w:rsidR="007A608C">
              <w:rPr>
                <w:szCs w:val="26"/>
                <w:lang w:val="de-DE"/>
              </w:rPr>
              <w:t>2</w:t>
            </w:r>
          </w:p>
          <w:p w14:paraId="61A2F24F" w14:textId="77777777" w:rsidR="00DE20C0" w:rsidRPr="006D5E5F" w:rsidRDefault="00DE20C0" w:rsidP="007226C2">
            <w:pPr>
              <w:pStyle w:val="Quochieu2"/>
              <w:spacing w:after="0"/>
              <w:ind w:left="334" w:hanging="334"/>
              <w:rPr>
                <w:szCs w:val="26"/>
                <w:lang w:val="de-DE"/>
              </w:rPr>
            </w:pPr>
            <w:r w:rsidRPr="006D5E5F">
              <w:rPr>
                <w:szCs w:val="26"/>
                <w:lang w:val="de-DE"/>
              </w:rPr>
              <w:t>MÔN: TOÁN,  KHỐI LỚP: 8</w:t>
            </w:r>
          </w:p>
          <w:p w14:paraId="4336ACAC" w14:textId="77777777" w:rsidR="00DE20C0" w:rsidRPr="006D5E5F" w:rsidRDefault="00DE20C0" w:rsidP="007226C2">
            <w:pPr>
              <w:pStyle w:val="Quochieu2"/>
              <w:spacing w:after="0"/>
              <w:rPr>
                <w:szCs w:val="26"/>
                <w:lang w:val="de-DE"/>
              </w:rPr>
            </w:pPr>
            <w:r w:rsidRPr="006D5E5F">
              <w:rPr>
                <w:szCs w:val="26"/>
                <w:lang w:val="de-DE"/>
              </w:rPr>
              <w:t>Thời gian 90 phút</w:t>
            </w:r>
          </w:p>
          <w:p w14:paraId="238B1283" w14:textId="77777777" w:rsidR="00DE20C0" w:rsidRPr="006D5E5F" w:rsidRDefault="00DE20C0" w:rsidP="007226C2">
            <w:pPr>
              <w:pStyle w:val="Quochieu2"/>
              <w:spacing w:after="120"/>
              <w:rPr>
                <w:szCs w:val="26"/>
                <w:lang w:val="de-DE"/>
              </w:rPr>
            </w:pPr>
          </w:p>
          <w:p w14:paraId="2951DEC5" w14:textId="77777777" w:rsidR="00DE20C0" w:rsidRPr="006D5E5F" w:rsidRDefault="00DE20C0" w:rsidP="007226C2">
            <w:pPr>
              <w:pStyle w:val="Quochieu2"/>
              <w:spacing w:after="120"/>
              <w:jc w:val="both"/>
              <w:rPr>
                <w:szCs w:val="26"/>
                <w:lang w:val="de-DE"/>
              </w:rPr>
            </w:pPr>
          </w:p>
        </w:tc>
      </w:tr>
    </w:tbl>
    <w:p w14:paraId="60B5E2F2" w14:textId="3019EF86" w:rsidR="009E6F9F" w:rsidRPr="006D5E5F" w:rsidRDefault="002942F6" w:rsidP="001318C6">
      <w:pPr>
        <w:spacing w:before="20" w:after="20"/>
        <w:rPr>
          <w:rFonts w:ascii="Times New Roman" w:hAnsi="Times New Roman" w:cs="Times New Roman"/>
          <w:sz w:val="26"/>
          <w:szCs w:val="26"/>
          <w:u w:val="single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u w:val="single"/>
          <w:lang w:val="de-DE"/>
        </w:rPr>
        <w:t xml:space="preserve"> ĐÁP ÁN </w:t>
      </w:r>
    </w:p>
    <w:p w14:paraId="6F9A0636" w14:textId="4026CC0E" w:rsidR="002942F6" w:rsidRPr="006D5E5F" w:rsidRDefault="002942F6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I</w:t>
      </w:r>
      <w:r w:rsidR="009110DB" w:rsidRPr="006D5E5F">
        <w:rPr>
          <w:rFonts w:ascii="Times New Roman" w:hAnsi="Times New Roman" w:cs="Times New Roman"/>
          <w:sz w:val="26"/>
          <w:szCs w:val="26"/>
          <w:lang w:val="de-DE"/>
        </w:rPr>
        <w:t>: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EC0624" w:rsidRPr="006D5E5F" w14:paraId="7A07DD2F" w14:textId="77777777" w:rsidTr="00EC0624">
        <w:tc>
          <w:tcPr>
            <w:tcW w:w="935" w:type="dxa"/>
          </w:tcPr>
          <w:p w14:paraId="03F958E0" w14:textId="2E7D0E0B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B</w:t>
            </w:r>
          </w:p>
        </w:tc>
        <w:tc>
          <w:tcPr>
            <w:tcW w:w="935" w:type="dxa"/>
          </w:tcPr>
          <w:p w14:paraId="0FD32B19" w14:textId="7F44C299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2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B</w:t>
            </w:r>
          </w:p>
        </w:tc>
        <w:tc>
          <w:tcPr>
            <w:tcW w:w="935" w:type="dxa"/>
          </w:tcPr>
          <w:p w14:paraId="33290785" w14:textId="0BEA7101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3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C</w:t>
            </w:r>
          </w:p>
        </w:tc>
        <w:tc>
          <w:tcPr>
            <w:tcW w:w="935" w:type="dxa"/>
          </w:tcPr>
          <w:p w14:paraId="48123DF3" w14:textId="3BFDEBEF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4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7EDF7BCC" w14:textId="17510EFC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5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5E9D5039" w14:textId="1BB8A740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6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541B7226" w14:textId="15F50397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7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3BF6F4AC" w14:textId="73977A50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8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C</w:t>
            </w:r>
          </w:p>
        </w:tc>
        <w:tc>
          <w:tcPr>
            <w:tcW w:w="935" w:type="dxa"/>
          </w:tcPr>
          <w:p w14:paraId="0C152E4C" w14:textId="153C53B0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9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239DDBD9" w14:textId="46634DE5" w:rsidR="00EC0624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0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B</w:t>
            </w:r>
          </w:p>
        </w:tc>
      </w:tr>
      <w:tr w:rsidR="00ED2038" w:rsidRPr="006D5E5F" w14:paraId="2C487C1A" w14:textId="77777777" w:rsidTr="00EC0624">
        <w:tc>
          <w:tcPr>
            <w:tcW w:w="935" w:type="dxa"/>
          </w:tcPr>
          <w:p w14:paraId="329C106E" w14:textId="6AB0248D" w:rsidR="00ED2038" w:rsidRPr="006D5E5F" w:rsidRDefault="00ED2038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1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282F0F79" w14:textId="027737AD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2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D</w:t>
            </w:r>
          </w:p>
        </w:tc>
        <w:tc>
          <w:tcPr>
            <w:tcW w:w="935" w:type="dxa"/>
          </w:tcPr>
          <w:p w14:paraId="307161AF" w14:textId="329FA464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3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B</w:t>
            </w:r>
          </w:p>
        </w:tc>
        <w:tc>
          <w:tcPr>
            <w:tcW w:w="935" w:type="dxa"/>
          </w:tcPr>
          <w:p w14:paraId="08BD506B" w14:textId="3172612E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4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D</w:t>
            </w:r>
          </w:p>
        </w:tc>
        <w:tc>
          <w:tcPr>
            <w:tcW w:w="935" w:type="dxa"/>
          </w:tcPr>
          <w:p w14:paraId="61C2C42E" w14:textId="0C06EBD2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5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</w:p>
        </w:tc>
        <w:tc>
          <w:tcPr>
            <w:tcW w:w="935" w:type="dxa"/>
          </w:tcPr>
          <w:p w14:paraId="07ECF21B" w14:textId="00917D0F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6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B</w:t>
            </w:r>
          </w:p>
        </w:tc>
        <w:tc>
          <w:tcPr>
            <w:tcW w:w="935" w:type="dxa"/>
          </w:tcPr>
          <w:p w14:paraId="28109DAC" w14:textId="68774A8A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7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D</w:t>
            </w:r>
          </w:p>
        </w:tc>
        <w:tc>
          <w:tcPr>
            <w:tcW w:w="935" w:type="dxa"/>
          </w:tcPr>
          <w:p w14:paraId="207D9B3D" w14:textId="437382C6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8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C</w:t>
            </w:r>
          </w:p>
        </w:tc>
        <w:tc>
          <w:tcPr>
            <w:tcW w:w="935" w:type="dxa"/>
          </w:tcPr>
          <w:p w14:paraId="0DB93F24" w14:textId="416CC7C9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19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C</w:t>
            </w:r>
          </w:p>
        </w:tc>
        <w:tc>
          <w:tcPr>
            <w:tcW w:w="935" w:type="dxa"/>
          </w:tcPr>
          <w:p w14:paraId="16B8029A" w14:textId="05394C67" w:rsidR="00ED2038" w:rsidRPr="006D5E5F" w:rsidRDefault="00E14B7C" w:rsidP="001318C6">
            <w:pPr>
              <w:spacing w:before="20" w:after="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20</w:t>
            </w:r>
            <w:r w:rsidR="00934E59" w:rsidRPr="006D5E5F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C</w:t>
            </w:r>
          </w:p>
        </w:tc>
      </w:tr>
    </w:tbl>
    <w:p w14:paraId="492A62F6" w14:textId="77777777" w:rsidR="00EC0624" w:rsidRPr="006D5E5F" w:rsidRDefault="00EC0624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</w:p>
    <w:p w14:paraId="3B3E4409" w14:textId="50AFEB47" w:rsidR="00A925CD" w:rsidRPr="006D5E5F" w:rsidRDefault="00A925CD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II:TỰ LUẬN </w:t>
      </w:r>
    </w:p>
    <w:p w14:paraId="07E1E3AE" w14:textId="3F64C156" w:rsidR="00A925CD" w:rsidRPr="006D5E5F" w:rsidRDefault="00A925CD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Bài 1</w:t>
      </w:r>
      <w:r w:rsidR="00FB262B" w:rsidRPr="006D5E5F">
        <w:rPr>
          <w:rFonts w:ascii="Times New Roman" w:hAnsi="Times New Roman" w:cs="Times New Roman"/>
          <w:b/>
          <w:bCs/>
          <w:sz w:val="26"/>
          <w:szCs w:val="26"/>
          <w:lang w:val="de-DE"/>
        </w:rPr>
        <w:t>:( 1đ)Thực hiện phép tính</w:t>
      </w:r>
    </w:p>
    <w:p w14:paraId="36973E6D" w14:textId="15676436" w:rsidR="004464D9" w:rsidRPr="006D5E5F" w:rsidRDefault="00A925CD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a)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(x+4)(x-2)</m:t>
        </m:r>
      </m:oMath>
      <w:r w:rsidR="004A5401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</w:p>
    <w:p w14:paraId="12AFEA6C" w14:textId="0EB1E343" w:rsidR="004464D9" w:rsidRPr="006D5E5F" w:rsidRDefault="00A925CD" w:rsidP="001318C6">
      <w:pPr>
        <w:spacing w:before="20" w:after="20"/>
        <w:rPr>
          <w:rFonts w:ascii="Times New Roman" w:eastAsiaTheme="minorEastAsia" w:hAnsi="Times New Roman" w:cs="Times New Roman"/>
          <w:iCs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=</w:t>
      </w:r>
      <w:r w:rsidRPr="006D5E5F">
        <w:rPr>
          <w:rFonts w:ascii="Times New Roman" w:hAnsi="Times New Roman" w:cs="Times New Roman"/>
          <w:i/>
          <w:sz w:val="26"/>
          <w:szCs w:val="26"/>
          <w:lang w:val="de-DE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-2x+4x-8</m:t>
        </m:r>
      </m:oMath>
      <w:r w:rsidRPr="006D5E5F">
        <w:rPr>
          <w:rFonts w:ascii="Times New Roman" w:eastAsiaTheme="minorEastAsia" w:hAnsi="Times New Roman" w:cs="Times New Roman"/>
          <w:iCs/>
          <w:sz w:val="26"/>
          <w:szCs w:val="26"/>
          <w:lang w:val="de-DE"/>
        </w:rPr>
        <w:t xml:space="preserve"> </w:t>
      </w:r>
      <w:r w:rsidR="004464D9" w:rsidRPr="006D5E5F">
        <w:rPr>
          <w:rFonts w:ascii="Times New Roman" w:eastAsiaTheme="minorEastAsia" w:hAnsi="Times New Roman" w:cs="Times New Roman"/>
          <w:iCs/>
          <w:sz w:val="26"/>
          <w:szCs w:val="26"/>
          <w:lang w:val="de-DE"/>
        </w:rPr>
        <w:t xml:space="preserve">                                            0,25đ</w:t>
      </w:r>
    </w:p>
    <w:p w14:paraId="2B6DC1D3" w14:textId="703A3875" w:rsidR="00A925CD" w:rsidRPr="006D5E5F" w:rsidRDefault="00A925CD" w:rsidP="001318C6">
      <w:pPr>
        <w:spacing w:before="20" w:after="20"/>
        <w:rPr>
          <w:rFonts w:ascii="Times New Roman" w:eastAsiaTheme="minorEastAsia" w:hAnsi="Times New Roman" w:cs="Times New Roman"/>
          <w:iCs/>
          <w:sz w:val="26"/>
          <w:szCs w:val="26"/>
          <w:lang w:val="de-DE"/>
        </w:rPr>
      </w:pPr>
      <w:r w:rsidRPr="006D5E5F">
        <w:rPr>
          <w:rFonts w:ascii="Times New Roman" w:eastAsiaTheme="minorEastAsia" w:hAnsi="Times New Roman" w:cs="Times New Roman"/>
          <w:iCs/>
          <w:sz w:val="26"/>
          <w:szCs w:val="26"/>
          <w:lang w:val="de-DE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+2x-8</m:t>
        </m:r>
      </m:oMath>
      <w:r w:rsidR="004464D9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                                          </w:t>
      </w:r>
      <w:r w:rsidR="004464D9" w:rsidRPr="006D5E5F">
        <w:rPr>
          <w:rFonts w:ascii="Times New Roman" w:eastAsiaTheme="minorEastAsia" w:hAnsi="Times New Roman" w:cs="Times New Roman"/>
          <w:iCs/>
          <w:sz w:val="26"/>
          <w:szCs w:val="26"/>
          <w:lang w:val="de-DE"/>
        </w:rPr>
        <w:t xml:space="preserve">  0,25đ</w:t>
      </w:r>
    </w:p>
    <w:p w14:paraId="4DA9E987" w14:textId="77777777" w:rsidR="001D0A2A" w:rsidRPr="006D5E5F" w:rsidRDefault="00B6179D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iCs/>
          <w:sz w:val="26"/>
          <w:szCs w:val="26"/>
          <w:lang w:val="de-DE"/>
        </w:rPr>
        <w:t>b)</w:t>
      </w:r>
      <w:r w:rsidR="004464D9" w:rsidRPr="006D5E5F">
        <w:rPr>
          <w:rFonts w:ascii="Times New Roman" w:hAnsi="Times New Roman" w:cs="Times New Roman"/>
          <w:iCs/>
          <w:sz w:val="26"/>
          <w:szCs w:val="26"/>
          <w:lang w:val="de-DE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+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+2</m:t>
            </m:r>
          </m:den>
        </m:f>
      </m:oMath>
    </w:p>
    <w:p w14:paraId="229BE7ED" w14:textId="31651764" w:rsidR="00B6179D" w:rsidRPr="006D5E5F" w:rsidRDefault="001D0A2A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D5E5F">
        <w:rPr>
          <w:rFonts w:ascii="Times New Roman" w:eastAsiaTheme="minorEastAsia" w:hAnsi="Times New Roman" w:cs="Times New Roman"/>
          <w:sz w:val="26"/>
          <w:szCs w:val="26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x+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+2</m:t>
            </m:r>
          </m:den>
        </m:f>
      </m:oMath>
      <w:r w:rsidR="00FB262B" w:rsidRPr="006D5E5F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                0.25đ</w:t>
      </w:r>
    </w:p>
    <w:p w14:paraId="793DC969" w14:textId="5B7CBF5A" w:rsidR="00ED28A8" w:rsidRPr="001318C6" w:rsidRDefault="001D0A2A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D5E5F">
        <w:rPr>
          <w:rFonts w:ascii="Times New Roman" w:eastAsiaTheme="minorEastAsia" w:hAnsi="Times New Roman" w:cs="Times New Roman"/>
          <w:sz w:val="26"/>
          <w:szCs w:val="26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(x+2)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+2</m:t>
            </m:r>
          </m:den>
        </m:f>
      </m:oMath>
      <w:r w:rsidR="001318C6">
        <w:rPr>
          <w:rFonts w:ascii="Times New Roman" w:eastAsiaTheme="minorEastAsia" w:hAnsi="Times New Roman" w:cs="Times New Roman"/>
          <w:sz w:val="26"/>
          <w:szCs w:val="26"/>
        </w:rPr>
        <w:t xml:space="preserve">     </w:t>
      </w:r>
      <w:r w:rsidRPr="006D5E5F">
        <w:rPr>
          <w:rFonts w:ascii="Times New Roman" w:eastAsiaTheme="minorEastAsia" w:hAnsi="Times New Roman" w:cs="Times New Roman"/>
          <w:sz w:val="26"/>
          <w:szCs w:val="26"/>
        </w:rPr>
        <w:t>=</w:t>
      </w:r>
      <w:r w:rsidR="001318C6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 xml:space="preserve">2                                                                    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0.25đ</w:t>
      </w:r>
    </w:p>
    <w:p w14:paraId="5264A9AB" w14:textId="77777777" w:rsidR="00ED28A8" w:rsidRPr="006D5E5F" w:rsidRDefault="00ED28A8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Bài 2.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1,0đ)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Phân tích đa thức thành nhân tử</w:t>
      </w:r>
    </w:p>
    <w:p w14:paraId="7ACDEDF1" w14:textId="564F48A2" w:rsidR="00ED28A8" w:rsidRPr="006D5E5F" w:rsidRDefault="00ED28A8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a)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6x-6</m:t>
        </m:r>
      </m:oMath>
      <w:r w:rsidR="00761F62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= </w:t>
      </w:r>
      <w:r w:rsidR="00761F62" w:rsidRPr="006D5E5F">
        <w:rPr>
          <w:rFonts w:ascii="Times New Roman" w:hAnsi="Times New Roman" w:cs="Times New Roman"/>
          <w:i/>
          <w:sz w:val="26"/>
          <w:szCs w:val="26"/>
          <w:lang w:val="de-DE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de-DE"/>
          </w:rPr>
          <m:t>6(x-1)</m:t>
        </m:r>
      </m:oMath>
      <w:r w:rsidR="00761F62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</w:t>
      </w:r>
      <w:r w:rsidR="00761F62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ab/>
        <w:t xml:space="preserve"> 0,5đ (nếu đặt được 6 thì 0,25đ)               </w:t>
      </w:r>
    </w:p>
    <w:p w14:paraId="36086CC6" w14:textId="68113244" w:rsidR="004464D9" w:rsidRPr="006D5E5F" w:rsidRDefault="00ED28A8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m:oMath>
        <m:r>
          <w:rPr>
            <w:rFonts w:ascii="Cambria Math" w:hAnsi="Cambria Math" w:cs="Times New Roman"/>
            <w:sz w:val="26"/>
            <w:szCs w:val="26"/>
            <w:lang w:val="de-DE"/>
          </w:rPr>
          <m:t>b)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3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-6xy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3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="004464D9"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</w:t>
      </w:r>
    </w:p>
    <w:p w14:paraId="0CC1D9FE" w14:textId="77777777" w:rsidR="00F86691" w:rsidRPr="006D5E5F" w:rsidRDefault="00ED28A8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iCs/>
          <w:sz w:val="26"/>
          <w:szCs w:val="26"/>
          <w:lang w:val="de-DE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3(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-2xy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de-DE"/>
          </w:rPr>
          <m:t>)</m:t>
        </m:r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                         0,25đ               </w:t>
      </w:r>
    </w:p>
    <w:p w14:paraId="13E7E45A" w14:textId="48EB7A5B" w:rsidR="00ED28A8" w:rsidRPr="006D5E5F" w:rsidRDefault="00ED28A8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=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3(x-y)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2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                                                0,25đ</w:t>
      </w:r>
    </w:p>
    <w:p w14:paraId="42EC36F8" w14:textId="25FF59B1" w:rsidR="004A5401" w:rsidRPr="006D5E5F" w:rsidRDefault="004A5401" w:rsidP="001318C6">
      <w:pPr>
        <w:tabs>
          <w:tab w:val="left" w:pos="2400"/>
          <w:tab w:val="left" w:pos="4800"/>
        </w:tabs>
        <w:spacing w:before="20" w:after="20"/>
        <w:ind w:right="567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Bài 3.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0,5đ)</w:t>
      </w:r>
      <w:r w:rsidRPr="006D5E5F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>Giữa</w:t>
      </w:r>
      <w:r w:rsidRPr="006D5E5F">
        <w:rPr>
          <w:rFonts w:ascii="Times New Roman" w:eastAsia="Times New Roman" w:hAnsi="Times New Roman" w:cs="Times New Roman"/>
          <w:b/>
          <w:bCs/>
          <w:sz w:val="26"/>
          <w:szCs w:val="26"/>
          <w:lang w:val="de-DE"/>
        </w:rPr>
        <w:t xml:space="preserve"> </w:t>
      </w: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hai điểm B và C bị ngăn cách bởi hồ nước (như hình vẽ ).Hãy xác định độ dài BC mà không cần phải bơi qua hồ .Biết rằng đoạn thẳng IK dài </w:t>
      </w:r>
      <w:r w:rsidR="00CF7561"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>30</w:t>
      </w:r>
      <w:r w:rsidRPr="006D5E5F">
        <w:rPr>
          <w:rFonts w:ascii="Times New Roman" w:eastAsia="Times New Roman" w:hAnsi="Times New Roman" w:cs="Times New Roman"/>
          <w:sz w:val="26"/>
          <w:szCs w:val="26"/>
          <w:lang w:val="de-DE"/>
        </w:rPr>
        <w:t xml:space="preserve"> m và K là trung điểm AB ,I là trung điểm của AC </w:t>
      </w:r>
      <w:r w:rsidRPr="006D5E5F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</w:t>
      </w:r>
    </w:p>
    <w:p w14:paraId="06732ABF" w14:textId="50209059" w:rsidR="00CF2EB4" w:rsidRPr="006D5E5F" w:rsidRDefault="001318C6" w:rsidP="001318C6">
      <w:pPr>
        <w:tabs>
          <w:tab w:val="left" w:pos="2400"/>
          <w:tab w:val="left" w:pos="4800"/>
        </w:tabs>
        <w:spacing w:before="20" w:after="20"/>
        <w:ind w:right="567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19680" behindDoc="0" locked="0" layoutInCell="1" allowOverlap="1" wp14:anchorId="14030097" wp14:editId="6EB45BC1">
            <wp:simplePos x="0" y="0"/>
            <wp:positionH relativeFrom="column">
              <wp:posOffset>2313940</wp:posOffset>
            </wp:positionH>
            <wp:positionV relativeFrom="paragraph">
              <wp:posOffset>24130</wp:posOffset>
            </wp:positionV>
            <wp:extent cx="1990725" cy="1163955"/>
            <wp:effectExtent l="0" t="0" r="0" b="0"/>
            <wp:wrapSquare wrapText="bothSides"/>
            <wp:docPr id="4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309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6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2EB4" w:rsidRPr="006D5E5F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</w:t>
      </w:r>
    </w:p>
    <w:p w14:paraId="04E6B163" w14:textId="183E3D9A" w:rsidR="00ED28A8" w:rsidRPr="0043045A" w:rsidRDefault="00CF2EB4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6D5E5F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    </w:t>
      </w:r>
    </w:p>
    <w:p w14:paraId="532C41D5" w14:textId="2124A834" w:rsidR="006D5E9B" w:rsidRPr="0043045A" w:rsidRDefault="006D5E9B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</w:p>
    <w:p w14:paraId="572FB60D" w14:textId="77777777" w:rsidR="001318C6" w:rsidRPr="0043045A" w:rsidRDefault="001318C6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</w:p>
    <w:p w14:paraId="5C67EA56" w14:textId="77777777" w:rsidR="001318C6" w:rsidRPr="0043045A" w:rsidRDefault="001318C6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</w:p>
    <w:p w14:paraId="63E6733A" w14:textId="5A50068F" w:rsidR="006D5E9B" w:rsidRPr="0043045A" w:rsidRDefault="006D5E9B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43045A">
        <w:rPr>
          <w:rFonts w:ascii="Times New Roman" w:hAnsi="Times New Roman" w:cs="Times New Roman"/>
          <w:sz w:val="26"/>
          <w:szCs w:val="26"/>
          <w:lang w:val="de-DE"/>
        </w:rPr>
        <w:t xml:space="preserve"> Xét </w:t>
      </w: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3580CE60">
          <v:shape id="_x0000_i1026" type="#_x0000_t75" style="width:36pt;height:14.25pt" o:ole="">
            <v:imagedata r:id="rId12" o:title=""/>
          </v:shape>
          <o:OLEObject Type="Embed" ProgID="Equation.DSMT4" ShapeID="_x0000_i1026" DrawAspect="Content" ObjectID="_1716200280" r:id="rId13"/>
        </w:object>
      </w:r>
      <w:r w:rsidRPr="0043045A">
        <w:rPr>
          <w:rFonts w:ascii="Times New Roman" w:hAnsi="Times New Roman" w:cs="Times New Roman"/>
          <w:sz w:val="26"/>
          <w:szCs w:val="26"/>
          <w:lang w:val="de-DE"/>
        </w:rPr>
        <w:t>có</w:t>
      </w:r>
    </w:p>
    <w:p w14:paraId="1ADF52A9" w14:textId="0AC96488" w:rsidR="006D5E9B" w:rsidRPr="0043045A" w:rsidRDefault="006D5E9B" w:rsidP="001318C6">
      <w:pPr>
        <w:spacing w:before="20" w:after="20"/>
        <w:ind w:left="360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A58DC0" wp14:editId="079D3F59">
                <wp:simplePos x="0" y="0"/>
                <wp:positionH relativeFrom="column">
                  <wp:posOffset>138282</wp:posOffset>
                </wp:positionH>
                <wp:positionV relativeFrom="paragraph">
                  <wp:posOffset>139216</wp:posOffset>
                </wp:positionV>
                <wp:extent cx="45719" cy="323850"/>
                <wp:effectExtent l="19050" t="0" r="12065" b="19050"/>
                <wp:wrapNone/>
                <wp:docPr id="7" name="Left Brac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3238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04AC086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7" o:spid="_x0000_s1026" type="#_x0000_t87" style="position:absolute;margin-left:10.9pt;margin-top:10.95pt;width:3.6pt;height:25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" adj="254" strokecolor="black [3200]" strokeweight=".5pt">
                <v:stroke joinstyle="miter"/>
              </v:shape>
            </w:pict>
          </mc:Fallback>
        </mc:AlternateContent>
      </w:r>
      <w:r w:rsidRPr="0043045A">
        <w:rPr>
          <w:rFonts w:ascii="Times New Roman" w:hAnsi="Times New Roman" w:cs="Times New Roman"/>
          <w:sz w:val="26"/>
          <w:szCs w:val="26"/>
          <w:lang w:val="de-DE"/>
        </w:rPr>
        <w:t xml:space="preserve"> K là trung điểm của AB (gt)</w:t>
      </w:r>
    </w:p>
    <w:p w14:paraId="0472E807" w14:textId="5442CAB2" w:rsidR="006D5E9B" w:rsidRPr="006D5E5F" w:rsidRDefault="006D5E9B" w:rsidP="001318C6">
      <w:pPr>
        <w:spacing w:before="20" w:after="20"/>
        <w:ind w:left="360"/>
        <w:rPr>
          <w:rFonts w:ascii="Times New Roman" w:hAnsi="Times New Roman" w:cs="Times New Roman"/>
          <w:sz w:val="26"/>
          <w:szCs w:val="26"/>
        </w:rPr>
      </w:pPr>
      <w:r w:rsidRPr="0043045A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sz w:val="26"/>
          <w:szCs w:val="26"/>
        </w:rPr>
        <w:t>I  là trung điểm của AC (gt)</w:t>
      </w:r>
    </w:p>
    <w:p w14:paraId="473C04B9" w14:textId="1F9D16C1" w:rsidR="006D5E9B" w:rsidRPr="006D5E5F" w:rsidRDefault="006D5E9B" w:rsidP="001318C6">
      <w:pPr>
        <w:spacing w:before="20" w:after="20"/>
        <w:ind w:left="357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2979F6D8">
          <v:shape id="_x0000_i1027" type="#_x0000_t75" style="width:14.25pt;height:14.25pt" o:ole="">
            <v:imagedata r:id="rId14" o:title=""/>
          </v:shape>
          <o:OLEObject Type="Embed" ProgID="Equation.DSMT4" ShapeID="_x0000_i1027" DrawAspect="Content" ObjectID="_1716200281" r:id="rId15"/>
        </w:object>
      </w:r>
      <w:r w:rsidRPr="006D5E5F">
        <w:rPr>
          <w:rFonts w:ascii="Times New Roman" w:hAnsi="Times New Roman" w:cs="Times New Roman"/>
          <w:sz w:val="26"/>
          <w:szCs w:val="26"/>
        </w:rPr>
        <w:t xml:space="preserve">IK  là đường trung bình của </w:t>
      </w: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46FF7843">
          <v:shape id="_x0000_i1028" type="#_x0000_t75" style="width:36pt;height:14.25pt" o:ole="">
            <v:imagedata r:id="rId12" o:title=""/>
          </v:shape>
          <o:OLEObject Type="Embed" ProgID="Equation.DSMT4" ShapeID="_x0000_i1028" DrawAspect="Content" ObjectID="_1716200282" r:id="rId16"/>
        </w:object>
      </w:r>
      <w:r w:rsidRPr="006D5E5F">
        <w:rPr>
          <w:rFonts w:ascii="Times New Roman" w:hAnsi="Times New Roman" w:cs="Times New Roman"/>
          <w:sz w:val="26"/>
          <w:szCs w:val="26"/>
        </w:rPr>
        <w:t xml:space="preserve">     (</w:t>
      </w:r>
      <w:r w:rsidR="0023209B" w:rsidRPr="006D5E5F">
        <w:rPr>
          <w:rFonts w:ascii="Times New Roman" w:hAnsi="Times New Roman" w:cs="Times New Roman"/>
          <w:sz w:val="26"/>
          <w:szCs w:val="26"/>
        </w:rPr>
        <w:t>0,25đ)</w:t>
      </w:r>
    </w:p>
    <w:p w14:paraId="648DFF2D" w14:textId="4535D8F2" w:rsidR="006D5E9B" w:rsidRPr="006D5E5F" w:rsidRDefault="006D5E9B" w:rsidP="001318C6">
      <w:pPr>
        <w:spacing w:before="20" w:after="20"/>
        <w:ind w:left="357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51B57A3B">
          <v:shape id="_x0000_i1029" type="#_x0000_t75" style="width:14.25pt;height:14.25pt" o:ole="">
            <v:imagedata r:id="rId14" o:title=""/>
          </v:shape>
          <o:OLEObject Type="Embed" ProgID="Equation.DSMT4" ShapeID="_x0000_i1029" DrawAspect="Content" ObjectID="_1716200283" r:id="rId17"/>
        </w:object>
      </w:r>
      <w:r w:rsidRPr="006D5E5F">
        <w:rPr>
          <w:rFonts w:ascii="Times New Roman" w:hAnsi="Times New Roman" w:cs="Times New Roman"/>
          <w:sz w:val="26"/>
          <w:szCs w:val="26"/>
        </w:rPr>
        <w:t xml:space="preserve">IK  = </w:t>
      </w:r>
      <w:r w:rsidRPr="006D5E5F">
        <w:rPr>
          <w:rFonts w:ascii="Times New Roman" w:hAnsi="Times New Roman" w:cs="Times New Roman"/>
          <w:position w:val="-26"/>
          <w:sz w:val="26"/>
          <w:szCs w:val="26"/>
        </w:rPr>
        <w:object w:dxaOrig="240" w:dyaOrig="700" w14:anchorId="3A1F05BF">
          <v:shape id="_x0000_i1030" type="#_x0000_t75" style="width:14.25pt;height:36pt" o:ole="">
            <v:imagedata r:id="rId18" o:title=""/>
          </v:shape>
          <o:OLEObject Type="Embed" ProgID="Equation.DSMT4" ShapeID="_x0000_i1030" DrawAspect="Content" ObjectID="_1716200284" r:id="rId19"/>
        </w:object>
      </w:r>
      <w:r w:rsidRPr="006D5E5F">
        <w:rPr>
          <w:rFonts w:ascii="Times New Roman" w:hAnsi="Times New Roman" w:cs="Times New Roman"/>
          <w:sz w:val="26"/>
          <w:szCs w:val="26"/>
        </w:rPr>
        <w:t>BC</w:t>
      </w:r>
    </w:p>
    <w:p w14:paraId="20D322A3" w14:textId="2B24D2BD" w:rsidR="006D5E9B" w:rsidRPr="006D5E5F" w:rsidRDefault="006D5E9B" w:rsidP="001318C6">
      <w:pPr>
        <w:spacing w:before="20" w:after="20"/>
        <w:ind w:left="357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0D79BCA0">
          <v:shape id="_x0000_i1031" type="#_x0000_t75" style="width:14.25pt;height:14.25pt" o:ole="">
            <v:imagedata r:id="rId14" o:title=""/>
          </v:shape>
          <o:OLEObject Type="Embed" ProgID="Equation.DSMT4" ShapeID="_x0000_i1031" DrawAspect="Content" ObjectID="_1716200285" r:id="rId20"/>
        </w:object>
      </w:r>
      <w:r w:rsidR="00CF7561" w:rsidRPr="006D5E5F">
        <w:rPr>
          <w:rFonts w:ascii="Times New Roman" w:hAnsi="Times New Roman" w:cs="Times New Roman"/>
          <w:sz w:val="26"/>
          <w:szCs w:val="26"/>
        </w:rPr>
        <w:t>30</w:t>
      </w:r>
      <w:r w:rsidRPr="006D5E5F">
        <w:rPr>
          <w:rFonts w:ascii="Times New Roman" w:hAnsi="Times New Roman" w:cs="Times New Roman"/>
          <w:sz w:val="26"/>
          <w:szCs w:val="26"/>
        </w:rPr>
        <w:t xml:space="preserve">  = </w:t>
      </w:r>
      <w:r w:rsidRPr="006D5E5F">
        <w:rPr>
          <w:rFonts w:ascii="Times New Roman" w:hAnsi="Times New Roman" w:cs="Times New Roman"/>
          <w:position w:val="-26"/>
          <w:sz w:val="26"/>
          <w:szCs w:val="26"/>
        </w:rPr>
        <w:object w:dxaOrig="240" w:dyaOrig="700" w14:anchorId="1245F4F5">
          <v:shape id="_x0000_i1032" type="#_x0000_t75" style="width:14.25pt;height:36pt" o:ole="">
            <v:imagedata r:id="rId18" o:title=""/>
          </v:shape>
          <o:OLEObject Type="Embed" ProgID="Equation.DSMT4" ShapeID="_x0000_i1032" DrawAspect="Content" ObjectID="_1716200286" r:id="rId21"/>
        </w:object>
      </w:r>
      <w:r w:rsidRPr="006D5E5F">
        <w:rPr>
          <w:rFonts w:ascii="Times New Roman" w:hAnsi="Times New Roman" w:cs="Times New Roman"/>
          <w:sz w:val="26"/>
          <w:szCs w:val="26"/>
        </w:rPr>
        <w:t>BC</w:t>
      </w:r>
    </w:p>
    <w:p w14:paraId="15007E1B" w14:textId="416A1503" w:rsidR="006D5E9B" w:rsidRDefault="006D5E9B" w:rsidP="001318C6">
      <w:pPr>
        <w:spacing w:before="20" w:after="20"/>
        <w:ind w:left="357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71CE7DB3">
          <v:shape id="_x0000_i1033" type="#_x0000_t75" style="width:14.25pt;height:14.25pt" o:ole="">
            <v:imagedata r:id="rId14" o:title=""/>
          </v:shape>
          <o:OLEObject Type="Embed" ProgID="Equation.DSMT4" ShapeID="_x0000_i1033" DrawAspect="Content" ObjectID="_1716200287" r:id="rId22"/>
        </w:object>
      </w:r>
      <w:r w:rsidRPr="006D5E5F">
        <w:rPr>
          <w:rFonts w:ascii="Times New Roman" w:hAnsi="Times New Roman" w:cs="Times New Roman"/>
          <w:sz w:val="26"/>
          <w:szCs w:val="26"/>
        </w:rPr>
        <w:t>BC =</w:t>
      </w:r>
      <w:r w:rsidR="00CF7561" w:rsidRPr="006D5E5F">
        <w:rPr>
          <w:rFonts w:ascii="Times New Roman" w:hAnsi="Times New Roman" w:cs="Times New Roman"/>
          <w:sz w:val="26"/>
          <w:szCs w:val="26"/>
        </w:rPr>
        <w:t>30</w:t>
      </w:r>
      <w:r w:rsidRPr="006D5E5F">
        <w:rPr>
          <w:rFonts w:ascii="Times New Roman" w:hAnsi="Times New Roman" w:cs="Times New Roman"/>
          <w:sz w:val="26"/>
          <w:szCs w:val="26"/>
        </w:rPr>
        <w:t xml:space="preserve">: </w:t>
      </w:r>
      <w:r w:rsidRPr="006D5E5F">
        <w:rPr>
          <w:rFonts w:ascii="Times New Roman" w:hAnsi="Times New Roman" w:cs="Times New Roman"/>
          <w:position w:val="-26"/>
          <w:sz w:val="26"/>
          <w:szCs w:val="26"/>
        </w:rPr>
        <w:object w:dxaOrig="240" w:dyaOrig="700" w14:anchorId="3FDA53A9">
          <v:shape id="_x0000_i1034" type="#_x0000_t75" style="width:14.25pt;height:36pt" o:ole="">
            <v:imagedata r:id="rId18" o:title=""/>
          </v:shape>
          <o:OLEObject Type="Embed" ProgID="Equation.DSMT4" ShapeID="_x0000_i1034" DrawAspect="Content" ObjectID="_1716200288" r:id="rId23"/>
        </w:object>
      </w:r>
      <w:r w:rsidRPr="006D5E5F">
        <w:rPr>
          <w:rFonts w:ascii="Times New Roman" w:hAnsi="Times New Roman" w:cs="Times New Roman"/>
          <w:sz w:val="26"/>
          <w:szCs w:val="26"/>
        </w:rPr>
        <w:t xml:space="preserve"> =</w:t>
      </w:r>
      <w:r w:rsidR="00702775">
        <w:rPr>
          <w:rFonts w:ascii="Times New Roman" w:hAnsi="Times New Roman" w:cs="Times New Roman"/>
          <w:sz w:val="26"/>
          <w:szCs w:val="26"/>
        </w:rPr>
        <w:t xml:space="preserve"> </w:t>
      </w:r>
      <w:r w:rsidR="00CF7561" w:rsidRPr="006D5E5F">
        <w:rPr>
          <w:rFonts w:ascii="Times New Roman" w:hAnsi="Times New Roman" w:cs="Times New Roman"/>
          <w:sz w:val="26"/>
          <w:szCs w:val="26"/>
        </w:rPr>
        <w:t>60</w:t>
      </w:r>
      <w:r w:rsidRPr="006D5E5F">
        <w:rPr>
          <w:rFonts w:ascii="Times New Roman" w:hAnsi="Times New Roman" w:cs="Times New Roman"/>
          <w:sz w:val="26"/>
          <w:szCs w:val="26"/>
        </w:rPr>
        <w:t xml:space="preserve"> (m)    </w:t>
      </w:r>
    </w:p>
    <w:p w14:paraId="3683569D" w14:textId="499DCCED" w:rsidR="006D5E9B" w:rsidRPr="00702775" w:rsidRDefault="00702775" w:rsidP="001318C6">
      <w:pPr>
        <w:spacing w:before="20" w:after="20"/>
        <w:rPr>
          <w:rFonts w:ascii="Times New Roman" w:hAnsi="Times New Roman" w:cs="Times New Roman"/>
          <w:sz w:val="26"/>
          <w:szCs w:val="26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0768" behindDoc="0" locked="0" layoutInCell="1" allowOverlap="1" wp14:anchorId="71E23384" wp14:editId="29C5D92D">
            <wp:simplePos x="0" y="0"/>
            <wp:positionH relativeFrom="margin">
              <wp:posOffset>4306570</wp:posOffset>
            </wp:positionH>
            <wp:positionV relativeFrom="paragraph">
              <wp:posOffset>74295</wp:posOffset>
            </wp:positionV>
            <wp:extent cx="2153920" cy="2171700"/>
            <wp:effectExtent l="0" t="0" r="0" b="0"/>
            <wp:wrapThrough wrapText="bothSides">
              <wp:wrapPolygon edited="0">
                <wp:start x="0" y="0"/>
                <wp:lineTo x="0" y="21411"/>
                <wp:lineTo x="21396" y="21411"/>
                <wp:lineTo x="21396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392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5E9B" w:rsidRPr="00702775">
        <w:rPr>
          <w:rFonts w:ascii="Times New Roman" w:hAnsi="Times New Roman" w:cs="Times New Roman"/>
          <w:sz w:val="26"/>
          <w:szCs w:val="26"/>
        </w:rPr>
        <w:t xml:space="preserve">Vậy độ dài BC là </w:t>
      </w:r>
      <w:r w:rsidR="00CF7561" w:rsidRPr="00702775">
        <w:rPr>
          <w:rFonts w:ascii="Times New Roman" w:hAnsi="Times New Roman" w:cs="Times New Roman"/>
          <w:sz w:val="26"/>
          <w:szCs w:val="26"/>
        </w:rPr>
        <w:t>6</w:t>
      </w:r>
      <w:r w:rsidR="006D5E9B" w:rsidRPr="00702775">
        <w:rPr>
          <w:rFonts w:ascii="Times New Roman" w:hAnsi="Times New Roman" w:cs="Times New Roman"/>
          <w:sz w:val="26"/>
          <w:szCs w:val="26"/>
        </w:rPr>
        <w:t xml:space="preserve">0 m                   </w:t>
      </w:r>
      <w:r w:rsidR="0023209B" w:rsidRPr="00702775">
        <w:rPr>
          <w:rFonts w:ascii="Times New Roman" w:hAnsi="Times New Roman" w:cs="Times New Roman"/>
          <w:sz w:val="26"/>
          <w:szCs w:val="26"/>
        </w:rPr>
        <w:t xml:space="preserve">     0,25đ</w:t>
      </w:r>
      <w:r w:rsidR="006D5E9B" w:rsidRPr="00702775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5C9C67EF" w14:textId="1B49366B" w:rsidR="008517CA" w:rsidRPr="006D5E5F" w:rsidRDefault="008517CA" w:rsidP="001318C6">
      <w:pPr>
        <w:spacing w:before="20" w:after="2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b/>
          <w:sz w:val="26"/>
          <w:szCs w:val="26"/>
          <w:lang w:val="de-DE"/>
        </w:rPr>
        <w:t>Bài 4. (1,5đ)</w:t>
      </w:r>
    </w:p>
    <w:p w14:paraId="4FC2CA6A" w14:textId="2516CDD2" w:rsidR="00934E59" w:rsidRPr="00702775" w:rsidRDefault="00934E59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702775">
        <w:rPr>
          <w:rFonts w:ascii="Times New Roman" w:hAnsi="Times New Roman" w:cs="Times New Roman"/>
          <w:sz w:val="26"/>
          <w:szCs w:val="26"/>
          <w:lang w:val="de-DE"/>
        </w:rPr>
        <w:t>a)</w:t>
      </w:r>
    </w:p>
    <w:p w14:paraId="7EDC1C65" w14:textId="0C63C5C8" w:rsidR="00934E59" w:rsidRPr="00702775" w:rsidRDefault="00934E59" w:rsidP="001318C6">
      <w:pPr>
        <w:spacing w:before="20" w:after="20"/>
        <w:rPr>
          <w:rFonts w:ascii="Times New Roman" w:hAnsi="Times New Roman" w:cs="Times New Roman"/>
          <w:sz w:val="26"/>
          <w:szCs w:val="26"/>
          <w:lang w:val="de-DE"/>
        </w:rPr>
      </w:pPr>
      <w:r w:rsidRPr="00702775">
        <w:rPr>
          <w:rFonts w:ascii="Times New Roman" w:hAnsi="Times New Roman" w:cs="Times New Roman"/>
          <w:sz w:val="26"/>
          <w:szCs w:val="26"/>
          <w:lang w:val="de-DE"/>
        </w:rPr>
        <w:t xml:space="preserve"> Xét tứ giác AMCE có</w:t>
      </w:r>
    </w:p>
    <w:p w14:paraId="5D3A515D" w14:textId="58A0C58D" w:rsidR="00934E59" w:rsidRPr="006D5E5F" w:rsidRDefault="00934E59" w:rsidP="001318C6">
      <w:pPr>
        <w:spacing w:before="20" w:after="20"/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58904C3" wp14:editId="54889DD5">
                <wp:simplePos x="0" y="0"/>
                <wp:positionH relativeFrom="column">
                  <wp:posOffset>138282</wp:posOffset>
                </wp:positionH>
                <wp:positionV relativeFrom="paragraph">
                  <wp:posOffset>139216</wp:posOffset>
                </wp:positionV>
                <wp:extent cx="45719" cy="323850"/>
                <wp:effectExtent l="19050" t="0" r="12065" b="19050"/>
                <wp:wrapNone/>
                <wp:docPr id="3" name="Lef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3238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5864DE6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3" o:spid="_x0000_s1026" type="#_x0000_t87" style="position:absolute;margin-left:10.9pt;margin-top:10.95pt;width:3.6pt;height:25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" adj="254" strokecolor="black [3200]" strokeweight=".5pt">
                <v:stroke joinstyle="miter"/>
              </v:shape>
            </w:pict>
          </mc:Fallback>
        </mc:AlternateContent>
      </w:r>
      <w:r w:rsidRPr="00702775">
        <w:rPr>
          <w:rFonts w:ascii="Times New Roman" w:hAnsi="Times New Roman" w:cs="Times New Roman"/>
          <w:sz w:val="26"/>
          <w:szCs w:val="26"/>
          <w:lang w:val="de-DE"/>
        </w:rPr>
        <w:t xml:space="preserve"> N là trung điểm của AC (gt)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0.25đ</w:t>
      </w:r>
    </w:p>
    <w:p w14:paraId="21505499" w14:textId="7A2305F8" w:rsidR="00934E59" w:rsidRPr="006D5E5F" w:rsidRDefault="00934E59" w:rsidP="001318C6">
      <w:pPr>
        <w:spacing w:before="20" w:after="20"/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 w:rsidRPr="00702775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6D5E5F">
        <w:rPr>
          <w:rFonts w:ascii="Times New Roman" w:hAnsi="Times New Roman" w:cs="Times New Roman"/>
          <w:sz w:val="26"/>
          <w:szCs w:val="26"/>
          <w:lang w:val="fr-FR"/>
        </w:rPr>
        <w:t>N  là trung điểm của ME (gt)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0.25đ</w:t>
      </w:r>
    </w:p>
    <w:p w14:paraId="21CA3612" w14:textId="08A9A22A" w:rsidR="00934E59" w:rsidRPr="006D5E5F" w:rsidRDefault="00934E59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039A412B">
          <v:shape id="_x0000_i1035" type="#_x0000_t75" style="width:14.25pt;height:14.25pt" o:ole="">
            <v:imagedata r:id="rId14" o:title=""/>
          </v:shape>
          <o:OLEObject Type="Embed" ProgID="Equation.DSMT4" ShapeID="_x0000_i1035" DrawAspect="Content" ObjectID="_1716200289" r:id="rId25"/>
        </w:objec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>Tứ giác AMCE là hình bình hành                        0.5đ</w:t>
      </w:r>
    </w:p>
    <w:p w14:paraId="33D59350" w14:textId="34DE2946" w:rsidR="007C37E6" w:rsidRPr="006D5E5F" w:rsidRDefault="007C37E6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b) Xét tứ giác AHCD </w:t>
      </w:r>
    </w:p>
    <w:p w14:paraId="590CFE46" w14:textId="262950A4" w:rsidR="007C37E6" w:rsidRPr="006D5E5F" w:rsidRDefault="003C2B5F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62600E" wp14:editId="1A076D63">
                <wp:simplePos x="0" y="0"/>
                <wp:positionH relativeFrom="column">
                  <wp:posOffset>539602</wp:posOffset>
                </wp:positionH>
                <wp:positionV relativeFrom="paragraph">
                  <wp:posOffset>162810</wp:posOffset>
                </wp:positionV>
                <wp:extent cx="45719" cy="323850"/>
                <wp:effectExtent l="19050" t="0" r="12065" b="19050"/>
                <wp:wrapNone/>
                <wp:docPr id="10" name="Left Brac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3238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5A734F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0" o:spid="_x0000_s1026" type="#_x0000_t87" style="position:absolute;margin-left:42.5pt;margin-top:12.8pt;width:3.6pt;height:25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" adj="254" strokecolor="black [3200]" strokeweight=".5pt">
                <v:stroke joinstyle="miter"/>
              </v:shape>
            </w:pict>
          </mc:Fallback>
        </mc:AlternateContent>
      </w:r>
      <w:r w:rsidR="007C37E6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="007C37E6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AH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>//</w:t>
      </w:r>
      <w:r w:rsidR="007C37E6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CD</w:t>
      </w:r>
      <w:r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(gt)</w:t>
      </w:r>
    </w:p>
    <w:p w14:paraId="225FC7EA" w14:textId="5E51D14F" w:rsidR="00ED28A8" w:rsidRPr="006D5E5F" w:rsidRDefault="003C2B5F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             </w:t>
      </w:r>
      <w:r w:rsidR="007C37E6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HC 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>//</w:t>
      </w:r>
      <w:r w:rsidR="007C37E6" w:rsidRPr="006D5E5F">
        <w:rPr>
          <w:rFonts w:ascii="Times New Roman" w:hAnsi="Times New Roman" w:cs="Times New Roman"/>
          <w:sz w:val="26"/>
          <w:szCs w:val="26"/>
          <w:lang w:val="de-DE"/>
        </w:rPr>
        <w:t>AD</w: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 (gt)</w:t>
      </w:r>
    </w:p>
    <w:p w14:paraId="03D7BE10" w14:textId="66B76179" w:rsidR="003C2B5F" w:rsidRPr="006D5E5F" w:rsidRDefault="003C2B5F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Tứ giác AHCD là hình bình hành </w:t>
      </w:r>
    </w:p>
    <w:p w14:paraId="24235605" w14:textId="7D7B79BC" w:rsidR="003C2B5F" w:rsidRPr="006D5E5F" w:rsidRDefault="003C2B5F" w:rsidP="001318C6">
      <w:pPr>
        <w:spacing w:before="20" w:after="20" w:line="360" w:lineRule="auto"/>
        <w:rPr>
          <w:rFonts w:ascii="Times New Roman" w:eastAsiaTheme="minorEastAsia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Mà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de-DE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de-DE"/>
              </w:rPr>
              <m:t>AHC</m:t>
            </m:r>
          </m:e>
        </m:acc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de-DE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de-DE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de-DE"/>
              </w:rPr>
              <m:t>0</m:t>
            </m:r>
          </m:sup>
        </m:sSup>
      </m:oMath>
      <w:r w:rsidRPr="006D5E5F">
        <w:rPr>
          <w:rFonts w:ascii="Times New Roman" w:eastAsiaTheme="minorEastAsia" w:hAnsi="Times New Roman" w:cs="Times New Roman"/>
          <w:sz w:val="26"/>
          <w:szCs w:val="26"/>
          <w:lang w:val="de-DE"/>
        </w:rPr>
        <w:t xml:space="preserve">  (gt)</w:t>
      </w:r>
    </w:p>
    <w:p w14:paraId="04FA1CDC" w14:textId="40E08207" w:rsidR="003C2B5F" w:rsidRPr="006D5E5F" w:rsidRDefault="003C2B5F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44580713">
          <v:shape id="_x0000_i1036" type="#_x0000_t75" style="width:14.25pt;height:14.25pt" o:ole="">
            <v:imagedata r:id="rId14" o:title=""/>
          </v:shape>
          <o:OLEObject Type="Embed" ProgID="Equation.DSMT4" ShapeID="_x0000_i1036" DrawAspect="Content" ObjectID="_1716200290" r:id="rId26"/>
        </w:objec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Tứ giác AHCD là hình chữ nhật</w:t>
      </w:r>
      <w:r w:rsidR="001C21CE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 0.25đ</w:t>
      </w:r>
    </w:p>
    <w:p w14:paraId="3FD6F18D" w14:textId="016284AC" w:rsidR="003C2B5F" w:rsidRPr="006D5E5F" w:rsidRDefault="003C2B5F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Có hai đường chéo AC và HD cắt nhau tại trung điểm mỗi  </w:t>
      </w:r>
      <w:r w:rsidR="00B95983"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đường </w:t>
      </w:r>
    </w:p>
    <w:p w14:paraId="3B887514" w14:textId="504B0924" w:rsidR="00B95983" w:rsidRPr="006D5E5F" w:rsidRDefault="00B95983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Lại có N là trung điểm AC (gt) </w:t>
      </w:r>
    </w:p>
    <w:p w14:paraId="69AA8BB5" w14:textId="272DFC3D" w:rsidR="00B95983" w:rsidRPr="006D5E5F" w:rsidRDefault="00B95983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6D5E5F">
        <w:rPr>
          <w:rFonts w:ascii="Times New Roman" w:hAnsi="Times New Roman" w:cs="Times New Roman"/>
          <w:position w:val="-6"/>
          <w:sz w:val="26"/>
          <w:szCs w:val="26"/>
        </w:rPr>
        <w:object w:dxaOrig="320" w:dyaOrig="240" w14:anchorId="74EF505E">
          <v:shape id="_x0000_i1037" type="#_x0000_t75" style="width:14.25pt;height:14.25pt" o:ole="">
            <v:imagedata r:id="rId14" o:title=""/>
          </v:shape>
          <o:OLEObject Type="Embed" ProgID="Equation.DSMT4" ShapeID="_x0000_i1037" DrawAspect="Content" ObjectID="_1716200291" r:id="rId27"/>
        </w:object>
      </w:r>
      <w:r w:rsidRPr="006D5E5F">
        <w:rPr>
          <w:rFonts w:ascii="Times New Roman" w:hAnsi="Times New Roman" w:cs="Times New Roman"/>
          <w:sz w:val="26"/>
          <w:szCs w:val="26"/>
          <w:lang w:val="de-DE"/>
        </w:rPr>
        <w:t xml:space="preserve"> N là trung điểm HD</w:t>
      </w:r>
    </w:p>
    <w:p w14:paraId="2A32856E" w14:textId="1279ED72" w:rsidR="00B95983" w:rsidRPr="006D5E5F" w:rsidRDefault="00B95983" w:rsidP="001318C6">
      <w:pPr>
        <w:spacing w:before="20" w:after="20" w:line="36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D5E5F">
        <w:rPr>
          <w:rFonts w:ascii="Times New Roman" w:hAnsi="Times New Roman" w:cs="Times New Roman"/>
          <w:sz w:val="26"/>
          <w:szCs w:val="26"/>
          <w:lang w:val="de-DE"/>
        </w:rPr>
        <w:t>Vậy 3 điểm H,N,D thẳng hàng</w:t>
      </w:r>
      <w:r w:rsidR="001C21CE" w:rsidRPr="006D5E5F">
        <w:rPr>
          <w:rFonts w:ascii="Times New Roman" w:hAnsi="Times New Roman" w:cs="Times New Roman"/>
          <w:sz w:val="26"/>
          <w:szCs w:val="26"/>
          <w:lang w:val="vi-VN"/>
        </w:rPr>
        <w:t xml:space="preserve">               0.25đ</w:t>
      </w:r>
    </w:p>
    <w:bookmarkEnd w:id="2"/>
    <w:p w14:paraId="0494DF10" w14:textId="473991DA" w:rsidR="004464D9" w:rsidRDefault="004464D9" w:rsidP="001318C6">
      <w:pPr>
        <w:spacing w:before="20" w:after="20"/>
        <w:rPr>
          <w:rFonts w:ascii="Times New Roman" w:hAnsi="Times New Roman" w:cs="Times New Roman"/>
          <w:iCs/>
          <w:sz w:val="26"/>
          <w:szCs w:val="26"/>
          <w:lang w:val="de-DE"/>
        </w:rPr>
      </w:pPr>
    </w:p>
    <w:p w14:paraId="3D660F3D" w14:textId="77777777" w:rsidR="00C835D4" w:rsidRDefault="00C835D4">
      <w:pPr>
        <w:rPr>
          <w:rFonts w:ascii="Times New Roman" w:hAnsi="Times New Roman" w:cs="Times New Roman"/>
          <w:iCs/>
          <w:sz w:val="26"/>
          <w:szCs w:val="26"/>
          <w:lang w:val="de-DE"/>
        </w:rPr>
      </w:pPr>
    </w:p>
    <w:p w14:paraId="0F637DBE" w14:textId="77777777" w:rsidR="00C835D4" w:rsidRDefault="00C835D4">
      <w:pPr>
        <w:rPr>
          <w:rFonts w:ascii="Times New Roman" w:hAnsi="Times New Roman" w:cs="Times New Roman"/>
          <w:iCs/>
          <w:sz w:val="26"/>
          <w:szCs w:val="26"/>
          <w:lang w:val="de-DE"/>
        </w:rPr>
      </w:pPr>
    </w:p>
    <w:p w14:paraId="36DF4914" w14:textId="77777777" w:rsidR="00007CCE" w:rsidRDefault="00007CCE">
      <w:pPr>
        <w:rPr>
          <w:rFonts w:ascii="Times New Roman" w:hAnsi="Times New Roman" w:cs="Times New Roman"/>
          <w:iCs/>
          <w:sz w:val="26"/>
          <w:szCs w:val="26"/>
          <w:lang w:val="de-DE"/>
        </w:rPr>
      </w:pPr>
    </w:p>
    <w:p w14:paraId="2F034EF8" w14:textId="77777777" w:rsidR="00007CCE" w:rsidRDefault="00007CCE">
      <w:pPr>
        <w:rPr>
          <w:rFonts w:ascii="Times New Roman" w:hAnsi="Times New Roman" w:cs="Times New Roman"/>
          <w:iCs/>
          <w:sz w:val="26"/>
          <w:szCs w:val="26"/>
          <w:lang w:val="de-DE"/>
        </w:rPr>
      </w:pPr>
    </w:p>
    <w:p w14:paraId="2CF95D9B" w14:textId="77777777" w:rsidR="00007CCE" w:rsidRDefault="00007CCE">
      <w:pPr>
        <w:rPr>
          <w:rFonts w:ascii="Times New Roman" w:hAnsi="Times New Roman" w:cs="Times New Roman"/>
          <w:iCs/>
          <w:sz w:val="26"/>
          <w:szCs w:val="26"/>
          <w:lang w:val="de-DE"/>
        </w:rPr>
      </w:pPr>
    </w:p>
    <w:p w14:paraId="29FC1F38" w14:textId="77777777" w:rsidR="00702775" w:rsidRDefault="00702775">
      <w:pPr>
        <w:rPr>
          <w:rFonts w:ascii="Times New Roman" w:hAnsi="Times New Roman" w:cs="Times New Roman"/>
          <w:iCs/>
          <w:sz w:val="26"/>
          <w:szCs w:val="26"/>
          <w:lang w:val="de-DE"/>
        </w:rPr>
      </w:pPr>
      <w:bookmarkStart w:id="3" w:name="_GoBack"/>
      <w:bookmarkEnd w:id="3"/>
    </w:p>
    <w:sectPr w:rsidR="00702775" w:rsidSect="00007CCE">
      <w:pgSz w:w="11907" w:h="16840" w:orient="landscape" w:code="8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panose1 w:val="00000000000000000000"/>
    <w:charset w:val="80"/>
    <w:family w:val="roman"/>
    <w:notTrueType/>
    <w:pitch w:val="default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altName w:val="Arial Unicode M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84A21339"/>
    <w:multiLevelType w:val="singleLevel"/>
    <w:tmpl w:val="84A21339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87BAD79C"/>
    <w:multiLevelType w:val="singleLevel"/>
    <w:tmpl w:val="87BAD79C"/>
    <w:lvl w:ilvl="0">
      <w:start w:val="1"/>
      <w:numFmt w:val="upperLetter"/>
      <w:suff w:val="space"/>
      <w:lvlText w:val="%1."/>
      <w:lvlJc w:val="left"/>
    </w:lvl>
  </w:abstractNum>
  <w:abstractNum w:abstractNumId="2">
    <w:nsid w:val="88120342"/>
    <w:multiLevelType w:val="singleLevel"/>
    <w:tmpl w:val="88120342"/>
    <w:lvl w:ilvl="0">
      <w:start w:val="1"/>
      <w:numFmt w:val="lowerLetter"/>
      <w:suff w:val="space"/>
      <w:lvlText w:val="%1)"/>
      <w:lvlJc w:val="left"/>
      <w:rPr>
        <w:b w:val="0"/>
      </w:rPr>
    </w:lvl>
  </w:abstractNum>
  <w:abstractNum w:abstractNumId="3">
    <w:nsid w:val="92AA032C"/>
    <w:multiLevelType w:val="singleLevel"/>
    <w:tmpl w:val="92AA032C"/>
    <w:lvl w:ilvl="0">
      <w:start w:val="1"/>
      <w:numFmt w:val="upperLetter"/>
      <w:suff w:val="space"/>
      <w:lvlText w:val="%1."/>
      <w:lvlJc w:val="left"/>
      <w:rPr>
        <w:b w:val="0"/>
      </w:rPr>
    </w:lvl>
  </w:abstractNum>
  <w:abstractNum w:abstractNumId="4">
    <w:nsid w:val="A2F4BB42"/>
    <w:multiLevelType w:val="singleLevel"/>
    <w:tmpl w:val="A2F4BB42"/>
    <w:lvl w:ilvl="0">
      <w:start w:val="1"/>
      <w:numFmt w:val="upperLetter"/>
      <w:suff w:val="space"/>
      <w:lvlText w:val="%1."/>
      <w:lvlJc w:val="left"/>
    </w:lvl>
  </w:abstractNum>
  <w:abstractNum w:abstractNumId="5">
    <w:nsid w:val="C25A2549"/>
    <w:multiLevelType w:val="singleLevel"/>
    <w:tmpl w:val="C25A2549"/>
    <w:lvl w:ilvl="0">
      <w:start w:val="1"/>
      <w:numFmt w:val="upperLetter"/>
      <w:suff w:val="space"/>
      <w:lvlText w:val="%1."/>
      <w:lvlJc w:val="left"/>
    </w:lvl>
  </w:abstractNum>
  <w:abstractNum w:abstractNumId="6">
    <w:nsid w:val="C9F00C26"/>
    <w:multiLevelType w:val="singleLevel"/>
    <w:tmpl w:val="C9F00C26"/>
    <w:lvl w:ilvl="0">
      <w:start w:val="1"/>
      <w:numFmt w:val="upperLetter"/>
      <w:suff w:val="space"/>
      <w:lvlText w:val="%1."/>
      <w:lvlJc w:val="left"/>
    </w:lvl>
  </w:abstractNum>
  <w:abstractNum w:abstractNumId="7">
    <w:nsid w:val="D9D37836"/>
    <w:multiLevelType w:val="singleLevel"/>
    <w:tmpl w:val="D9D37836"/>
    <w:lvl w:ilvl="0">
      <w:start w:val="1"/>
      <w:numFmt w:val="lowerLetter"/>
      <w:suff w:val="space"/>
      <w:lvlText w:val="%1)"/>
      <w:lvlJc w:val="left"/>
    </w:lvl>
  </w:abstractNum>
  <w:abstractNum w:abstractNumId="8">
    <w:nsid w:val="EBD86294"/>
    <w:multiLevelType w:val="singleLevel"/>
    <w:tmpl w:val="EBD86294"/>
    <w:lvl w:ilvl="0">
      <w:start w:val="1"/>
      <w:numFmt w:val="upperLetter"/>
      <w:suff w:val="space"/>
      <w:lvlText w:val="%1."/>
      <w:lvlJc w:val="left"/>
    </w:lvl>
  </w:abstractNum>
  <w:abstractNum w:abstractNumId="9">
    <w:nsid w:val="ED70812F"/>
    <w:multiLevelType w:val="singleLevel"/>
    <w:tmpl w:val="ED70812F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0">
    <w:nsid w:val="F57ADAEB"/>
    <w:multiLevelType w:val="singleLevel"/>
    <w:tmpl w:val="F57ADAEB"/>
    <w:lvl w:ilvl="0">
      <w:start w:val="1"/>
      <w:numFmt w:val="upperLetter"/>
      <w:suff w:val="space"/>
      <w:lvlText w:val="%1."/>
      <w:lvlJc w:val="left"/>
    </w:lvl>
  </w:abstractNum>
  <w:abstractNum w:abstractNumId="11">
    <w:nsid w:val="FB0211A0"/>
    <w:multiLevelType w:val="singleLevel"/>
    <w:tmpl w:val="FB0211A0"/>
    <w:lvl w:ilvl="0">
      <w:start w:val="1"/>
      <w:numFmt w:val="upperLetter"/>
      <w:suff w:val="space"/>
      <w:lvlText w:val="%1."/>
      <w:lvlJc w:val="left"/>
    </w:lvl>
  </w:abstractNum>
  <w:abstractNum w:abstractNumId="12">
    <w:nsid w:val="00000001"/>
    <w:multiLevelType w:val="multilevel"/>
    <w:tmpl w:val="A554FC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000000F"/>
    <w:multiLevelType w:val="singleLevel"/>
    <w:tmpl w:val="0000000F"/>
    <w:lvl w:ilvl="0">
      <w:start w:val="1"/>
      <w:numFmt w:val="upperLetter"/>
      <w:suff w:val="space"/>
      <w:lvlText w:val="%1."/>
      <w:lvlJc w:val="left"/>
    </w:lvl>
  </w:abstractNum>
  <w:abstractNum w:abstractNumId="14">
    <w:nsid w:val="01443257"/>
    <w:multiLevelType w:val="hybridMultilevel"/>
    <w:tmpl w:val="35F8F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2DC5974"/>
    <w:multiLevelType w:val="multilevel"/>
    <w:tmpl w:val="02DC5974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Letter"/>
      <w:lvlText w:val="%3)"/>
      <w:lvlJc w:val="right"/>
      <w:pPr>
        <w:ind w:left="2520" w:hanging="180"/>
      </w:pPr>
      <w:rPr>
        <w:rFonts w:ascii="Times New Roman" w:eastAsia="Calibri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03B4ABB9"/>
    <w:multiLevelType w:val="singleLevel"/>
    <w:tmpl w:val="03B4ABB9"/>
    <w:lvl w:ilvl="0">
      <w:start w:val="1"/>
      <w:numFmt w:val="upperLetter"/>
      <w:suff w:val="space"/>
      <w:lvlText w:val="%1."/>
      <w:lvlJc w:val="left"/>
    </w:lvl>
  </w:abstractNum>
  <w:abstractNum w:abstractNumId="17">
    <w:nsid w:val="04739B27"/>
    <w:multiLevelType w:val="singleLevel"/>
    <w:tmpl w:val="04739B27"/>
    <w:lvl w:ilvl="0">
      <w:start w:val="1"/>
      <w:numFmt w:val="upperLetter"/>
      <w:suff w:val="space"/>
      <w:lvlText w:val="%1."/>
      <w:lvlJc w:val="left"/>
    </w:lvl>
  </w:abstractNum>
  <w:abstractNum w:abstractNumId="18">
    <w:nsid w:val="072E0F1A"/>
    <w:multiLevelType w:val="hybridMultilevel"/>
    <w:tmpl w:val="A4420EA6"/>
    <w:lvl w:ilvl="0" w:tplc="AC1AF110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8512AC3"/>
    <w:multiLevelType w:val="hybridMultilevel"/>
    <w:tmpl w:val="E108ACA4"/>
    <w:lvl w:ilvl="0" w:tplc="B01226A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lang w:val="vi-VN"/>
      </w:rPr>
    </w:lvl>
    <w:lvl w:ilvl="1" w:tplc="2E54D7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0C58423A"/>
    <w:multiLevelType w:val="hybridMultilevel"/>
    <w:tmpl w:val="BCB29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C7ACD12"/>
    <w:multiLevelType w:val="singleLevel"/>
    <w:tmpl w:val="0C7ACD12"/>
    <w:lvl w:ilvl="0">
      <w:start w:val="1"/>
      <w:numFmt w:val="lowerLetter"/>
      <w:suff w:val="space"/>
      <w:lvlText w:val="%1)"/>
      <w:lvlJc w:val="left"/>
    </w:lvl>
  </w:abstractNum>
  <w:abstractNum w:abstractNumId="22">
    <w:nsid w:val="0FD876DC"/>
    <w:multiLevelType w:val="multilevel"/>
    <w:tmpl w:val="71E53F1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Bài 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2F16054"/>
    <w:multiLevelType w:val="hybridMultilevel"/>
    <w:tmpl w:val="264A33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6A02503"/>
    <w:multiLevelType w:val="multilevel"/>
    <w:tmpl w:val="71E53F1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Bài 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72D4F54"/>
    <w:multiLevelType w:val="multilevel"/>
    <w:tmpl w:val="71E53F1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Bài 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A456343"/>
    <w:multiLevelType w:val="singleLevel"/>
    <w:tmpl w:val="1A456343"/>
    <w:lvl w:ilvl="0">
      <w:start w:val="1"/>
      <w:numFmt w:val="upperLetter"/>
      <w:suff w:val="space"/>
      <w:lvlText w:val="%1."/>
      <w:lvlJc w:val="left"/>
    </w:lvl>
  </w:abstractNum>
  <w:abstractNum w:abstractNumId="27">
    <w:nsid w:val="1D45225E"/>
    <w:multiLevelType w:val="hybridMultilevel"/>
    <w:tmpl w:val="C78268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6B3A6E8"/>
    <w:multiLevelType w:val="singleLevel"/>
    <w:tmpl w:val="26B3A6E8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29">
    <w:nsid w:val="28CD5FCD"/>
    <w:multiLevelType w:val="singleLevel"/>
    <w:tmpl w:val="28CD5FCD"/>
    <w:lvl w:ilvl="0">
      <w:start w:val="1"/>
      <w:numFmt w:val="upperLetter"/>
      <w:suff w:val="space"/>
      <w:lvlText w:val="%1."/>
      <w:lvlJc w:val="left"/>
    </w:lvl>
  </w:abstractNum>
  <w:abstractNum w:abstractNumId="30">
    <w:nsid w:val="33503F12"/>
    <w:multiLevelType w:val="hybridMultilevel"/>
    <w:tmpl w:val="B486F2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4DA4369"/>
    <w:multiLevelType w:val="hybridMultilevel"/>
    <w:tmpl w:val="17C8B5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0EF5FDD"/>
    <w:multiLevelType w:val="hybridMultilevel"/>
    <w:tmpl w:val="3378FE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79B2ADD"/>
    <w:multiLevelType w:val="singleLevel"/>
    <w:tmpl w:val="479B2ADD"/>
    <w:lvl w:ilvl="0">
      <w:start w:val="1"/>
      <w:numFmt w:val="upperLetter"/>
      <w:suff w:val="space"/>
      <w:lvlText w:val="%1."/>
      <w:lvlJc w:val="left"/>
    </w:lvl>
  </w:abstractNum>
  <w:abstractNum w:abstractNumId="34">
    <w:nsid w:val="47FA0079"/>
    <w:multiLevelType w:val="singleLevel"/>
    <w:tmpl w:val="47FA0079"/>
    <w:lvl w:ilvl="0">
      <w:start w:val="1"/>
      <w:numFmt w:val="lowerLetter"/>
      <w:suff w:val="space"/>
      <w:lvlText w:val="%1)"/>
      <w:lvlJc w:val="left"/>
    </w:lvl>
  </w:abstractNum>
  <w:abstractNum w:abstractNumId="35">
    <w:nsid w:val="48DD7976"/>
    <w:multiLevelType w:val="hybridMultilevel"/>
    <w:tmpl w:val="74E85C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AFDA359"/>
    <w:multiLevelType w:val="singleLevel"/>
    <w:tmpl w:val="4AFDA359"/>
    <w:lvl w:ilvl="0">
      <w:start w:val="1"/>
      <w:numFmt w:val="lowerLetter"/>
      <w:suff w:val="space"/>
      <w:lvlText w:val="%1)"/>
      <w:lvlJc w:val="left"/>
    </w:lvl>
  </w:abstractNum>
  <w:abstractNum w:abstractNumId="37">
    <w:nsid w:val="58FD1C4D"/>
    <w:multiLevelType w:val="hybridMultilevel"/>
    <w:tmpl w:val="F3D264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E024BB5"/>
    <w:multiLevelType w:val="hybridMultilevel"/>
    <w:tmpl w:val="D910FA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E1343B2"/>
    <w:multiLevelType w:val="hybridMultilevel"/>
    <w:tmpl w:val="C8C4B5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E5F8B7C"/>
    <w:multiLevelType w:val="singleLevel"/>
    <w:tmpl w:val="5E5F8B7C"/>
    <w:lvl w:ilvl="0">
      <w:start w:val="1"/>
      <w:numFmt w:val="upperLetter"/>
      <w:suff w:val="space"/>
      <w:lvlText w:val="%1."/>
      <w:lvlJc w:val="left"/>
    </w:lvl>
  </w:abstractNum>
  <w:abstractNum w:abstractNumId="41">
    <w:nsid w:val="60FD0FE3"/>
    <w:multiLevelType w:val="hybridMultilevel"/>
    <w:tmpl w:val="09D826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6F9278B"/>
    <w:multiLevelType w:val="hybridMultilevel"/>
    <w:tmpl w:val="4802DB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7D46B3F"/>
    <w:multiLevelType w:val="hybridMultilevel"/>
    <w:tmpl w:val="A320B5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B4747D5"/>
    <w:multiLevelType w:val="singleLevel"/>
    <w:tmpl w:val="6B4747D5"/>
    <w:lvl w:ilvl="0">
      <w:start w:val="1"/>
      <w:numFmt w:val="upperLetter"/>
      <w:suff w:val="space"/>
      <w:lvlText w:val="%1."/>
      <w:lvlJc w:val="left"/>
    </w:lvl>
  </w:abstractNum>
  <w:abstractNum w:abstractNumId="45">
    <w:nsid w:val="71AF2806"/>
    <w:multiLevelType w:val="singleLevel"/>
    <w:tmpl w:val="71AF2806"/>
    <w:lvl w:ilvl="0">
      <w:start w:val="1"/>
      <w:numFmt w:val="upperLetter"/>
      <w:suff w:val="space"/>
      <w:lvlText w:val="%1."/>
      <w:lvlJc w:val="left"/>
    </w:lvl>
  </w:abstractNum>
  <w:abstractNum w:abstractNumId="46">
    <w:nsid w:val="71E53F1B"/>
    <w:multiLevelType w:val="multilevel"/>
    <w:tmpl w:val="71E53F1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Bài 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lowerLetter"/>
      <w:lvlText w:val="%3)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2B85F84"/>
    <w:multiLevelType w:val="hybridMultilevel"/>
    <w:tmpl w:val="38649F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8A06005"/>
    <w:multiLevelType w:val="hybridMultilevel"/>
    <w:tmpl w:val="8D9AD4A4"/>
    <w:lvl w:ilvl="0" w:tplc="13703264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5"/>
  </w:num>
  <w:num w:numId="2">
    <w:abstractNumId w:val="17"/>
  </w:num>
  <w:num w:numId="3">
    <w:abstractNumId w:val="26"/>
  </w:num>
  <w:num w:numId="4">
    <w:abstractNumId w:val="46"/>
  </w:num>
  <w:num w:numId="5">
    <w:abstractNumId w:val="15"/>
  </w:num>
  <w:num w:numId="6">
    <w:abstractNumId w:val="7"/>
  </w:num>
  <w:num w:numId="7">
    <w:abstractNumId w:val="19"/>
  </w:num>
  <w:num w:numId="8">
    <w:abstractNumId w:val="12"/>
  </w:num>
  <w:num w:numId="9">
    <w:abstractNumId w:val="24"/>
  </w:num>
  <w:num w:numId="10">
    <w:abstractNumId w:val="22"/>
  </w:num>
  <w:num w:numId="11">
    <w:abstractNumId w:val="25"/>
  </w:num>
  <w:num w:numId="12">
    <w:abstractNumId w:val="13"/>
  </w:num>
  <w:num w:numId="13">
    <w:abstractNumId w:val="48"/>
  </w:num>
  <w:num w:numId="14">
    <w:abstractNumId w:val="18"/>
  </w:num>
  <w:num w:numId="15">
    <w:abstractNumId w:val="44"/>
  </w:num>
  <w:num w:numId="16">
    <w:abstractNumId w:val="5"/>
  </w:num>
  <w:num w:numId="17">
    <w:abstractNumId w:val="29"/>
  </w:num>
  <w:num w:numId="18">
    <w:abstractNumId w:val="4"/>
  </w:num>
  <w:num w:numId="19">
    <w:abstractNumId w:val="6"/>
  </w:num>
  <w:num w:numId="20">
    <w:abstractNumId w:val="10"/>
  </w:num>
  <w:num w:numId="21">
    <w:abstractNumId w:val="16"/>
  </w:num>
  <w:num w:numId="22">
    <w:abstractNumId w:val="8"/>
  </w:num>
  <w:num w:numId="23">
    <w:abstractNumId w:val="1"/>
  </w:num>
  <w:num w:numId="24">
    <w:abstractNumId w:val="9"/>
  </w:num>
  <w:num w:numId="25">
    <w:abstractNumId w:val="33"/>
  </w:num>
  <w:num w:numId="26">
    <w:abstractNumId w:val="40"/>
  </w:num>
  <w:num w:numId="27">
    <w:abstractNumId w:val="3"/>
  </w:num>
  <w:num w:numId="28">
    <w:abstractNumId w:val="0"/>
  </w:num>
  <w:num w:numId="29">
    <w:abstractNumId w:val="36"/>
  </w:num>
  <w:num w:numId="30">
    <w:abstractNumId w:val="2"/>
  </w:num>
  <w:num w:numId="31">
    <w:abstractNumId w:val="34"/>
  </w:num>
  <w:num w:numId="32">
    <w:abstractNumId w:val="11"/>
  </w:num>
  <w:num w:numId="33">
    <w:abstractNumId w:val="28"/>
  </w:num>
  <w:num w:numId="34">
    <w:abstractNumId w:val="21"/>
  </w:num>
  <w:num w:numId="35">
    <w:abstractNumId w:val="23"/>
  </w:num>
  <w:num w:numId="36">
    <w:abstractNumId w:val="39"/>
  </w:num>
  <w:num w:numId="37">
    <w:abstractNumId w:val="43"/>
  </w:num>
  <w:num w:numId="38">
    <w:abstractNumId w:val="32"/>
  </w:num>
  <w:num w:numId="39">
    <w:abstractNumId w:val="31"/>
  </w:num>
  <w:num w:numId="40">
    <w:abstractNumId w:val="41"/>
  </w:num>
  <w:num w:numId="41">
    <w:abstractNumId w:val="30"/>
  </w:num>
  <w:num w:numId="42">
    <w:abstractNumId w:val="47"/>
  </w:num>
  <w:num w:numId="43">
    <w:abstractNumId w:val="38"/>
  </w:num>
  <w:num w:numId="44">
    <w:abstractNumId w:val="37"/>
  </w:num>
  <w:num w:numId="45">
    <w:abstractNumId w:val="35"/>
  </w:num>
  <w:num w:numId="46">
    <w:abstractNumId w:val="42"/>
  </w:num>
  <w:num w:numId="47">
    <w:abstractNumId w:val="20"/>
  </w:num>
  <w:num w:numId="48">
    <w:abstractNumId w:val="14"/>
  </w:num>
  <w:num w:numId="4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characterSpacingControl w:val="doNotCompress"/>
  <w:printTwoOnOne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4B06"/>
    <w:rsid w:val="00007CCE"/>
    <w:rsid w:val="00015F08"/>
    <w:rsid w:val="00036FB2"/>
    <w:rsid w:val="00050890"/>
    <w:rsid w:val="00051DB1"/>
    <w:rsid w:val="0007279A"/>
    <w:rsid w:val="00094D43"/>
    <w:rsid w:val="000C2D77"/>
    <w:rsid w:val="000E3286"/>
    <w:rsid w:val="001318C6"/>
    <w:rsid w:val="00167046"/>
    <w:rsid w:val="0017256B"/>
    <w:rsid w:val="00194C31"/>
    <w:rsid w:val="001C07B8"/>
    <w:rsid w:val="001C21CE"/>
    <w:rsid w:val="001D0A2A"/>
    <w:rsid w:val="001D1437"/>
    <w:rsid w:val="001E41F1"/>
    <w:rsid w:val="0022049A"/>
    <w:rsid w:val="0023209B"/>
    <w:rsid w:val="002600A8"/>
    <w:rsid w:val="0027199F"/>
    <w:rsid w:val="00275C0F"/>
    <w:rsid w:val="0027757A"/>
    <w:rsid w:val="002942F6"/>
    <w:rsid w:val="002C66DD"/>
    <w:rsid w:val="002D0F89"/>
    <w:rsid w:val="00330248"/>
    <w:rsid w:val="00346975"/>
    <w:rsid w:val="00347775"/>
    <w:rsid w:val="003820D8"/>
    <w:rsid w:val="003901F7"/>
    <w:rsid w:val="003B1633"/>
    <w:rsid w:val="003C2B5F"/>
    <w:rsid w:val="003D1796"/>
    <w:rsid w:val="003F304A"/>
    <w:rsid w:val="003F5E35"/>
    <w:rsid w:val="0040166E"/>
    <w:rsid w:val="004058DF"/>
    <w:rsid w:val="00415C25"/>
    <w:rsid w:val="0043045A"/>
    <w:rsid w:val="004462A7"/>
    <w:rsid w:val="004464D9"/>
    <w:rsid w:val="004654F5"/>
    <w:rsid w:val="004724CC"/>
    <w:rsid w:val="004A5401"/>
    <w:rsid w:val="00567955"/>
    <w:rsid w:val="0058270B"/>
    <w:rsid w:val="00585AF6"/>
    <w:rsid w:val="0059282C"/>
    <w:rsid w:val="00595001"/>
    <w:rsid w:val="005A4B06"/>
    <w:rsid w:val="005B2F0B"/>
    <w:rsid w:val="005B6EBA"/>
    <w:rsid w:val="005F04A7"/>
    <w:rsid w:val="00610134"/>
    <w:rsid w:val="00631EBF"/>
    <w:rsid w:val="00664DA3"/>
    <w:rsid w:val="0066626C"/>
    <w:rsid w:val="00696F58"/>
    <w:rsid w:val="006D5E5F"/>
    <w:rsid w:val="006D5E9B"/>
    <w:rsid w:val="00702775"/>
    <w:rsid w:val="00702B1C"/>
    <w:rsid w:val="007226C2"/>
    <w:rsid w:val="00724002"/>
    <w:rsid w:val="00725D36"/>
    <w:rsid w:val="00731B7C"/>
    <w:rsid w:val="00732A1D"/>
    <w:rsid w:val="00761F62"/>
    <w:rsid w:val="00775B79"/>
    <w:rsid w:val="0079219F"/>
    <w:rsid w:val="007A608C"/>
    <w:rsid w:val="007B5B7C"/>
    <w:rsid w:val="007C37E6"/>
    <w:rsid w:val="007D38CB"/>
    <w:rsid w:val="007D64B4"/>
    <w:rsid w:val="007E2B23"/>
    <w:rsid w:val="007E565B"/>
    <w:rsid w:val="007F0BEA"/>
    <w:rsid w:val="008517CA"/>
    <w:rsid w:val="00872797"/>
    <w:rsid w:val="008A2559"/>
    <w:rsid w:val="008A3B10"/>
    <w:rsid w:val="008A5FBE"/>
    <w:rsid w:val="008B1FBE"/>
    <w:rsid w:val="008B5D06"/>
    <w:rsid w:val="008D4ED7"/>
    <w:rsid w:val="008D70BC"/>
    <w:rsid w:val="008F0041"/>
    <w:rsid w:val="009056C6"/>
    <w:rsid w:val="009100AC"/>
    <w:rsid w:val="009110DB"/>
    <w:rsid w:val="00920B09"/>
    <w:rsid w:val="00925655"/>
    <w:rsid w:val="00925889"/>
    <w:rsid w:val="00932027"/>
    <w:rsid w:val="00934E59"/>
    <w:rsid w:val="00967238"/>
    <w:rsid w:val="009B1560"/>
    <w:rsid w:val="009C4D5A"/>
    <w:rsid w:val="009D4652"/>
    <w:rsid w:val="009E6F9F"/>
    <w:rsid w:val="00A0243E"/>
    <w:rsid w:val="00A118FD"/>
    <w:rsid w:val="00A42C6F"/>
    <w:rsid w:val="00A55B4B"/>
    <w:rsid w:val="00A56366"/>
    <w:rsid w:val="00A64C9B"/>
    <w:rsid w:val="00A847BE"/>
    <w:rsid w:val="00A87AFA"/>
    <w:rsid w:val="00A91B41"/>
    <w:rsid w:val="00A925CD"/>
    <w:rsid w:val="00AB0BBD"/>
    <w:rsid w:val="00AB284F"/>
    <w:rsid w:val="00AD75B0"/>
    <w:rsid w:val="00AD7B31"/>
    <w:rsid w:val="00AE693D"/>
    <w:rsid w:val="00AF177C"/>
    <w:rsid w:val="00AF55B4"/>
    <w:rsid w:val="00B16512"/>
    <w:rsid w:val="00B55F27"/>
    <w:rsid w:val="00B6179D"/>
    <w:rsid w:val="00B67B3C"/>
    <w:rsid w:val="00B7029A"/>
    <w:rsid w:val="00B86550"/>
    <w:rsid w:val="00B95983"/>
    <w:rsid w:val="00BD094E"/>
    <w:rsid w:val="00BE15DD"/>
    <w:rsid w:val="00BF3366"/>
    <w:rsid w:val="00C04EBA"/>
    <w:rsid w:val="00C10259"/>
    <w:rsid w:val="00C63EFE"/>
    <w:rsid w:val="00C727C6"/>
    <w:rsid w:val="00C835D4"/>
    <w:rsid w:val="00CA68D6"/>
    <w:rsid w:val="00CC05E1"/>
    <w:rsid w:val="00CE4346"/>
    <w:rsid w:val="00CF295C"/>
    <w:rsid w:val="00CF2EB4"/>
    <w:rsid w:val="00CF7561"/>
    <w:rsid w:val="00D16C00"/>
    <w:rsid w:val="00D533A0"/>
    <w:rsid w:val="00D55C4D"/>
    <w:rsid w:val="00D7434B"/>
    <w:rsid w:val="00D858B3"/>
    <w:rsid w:val="00DB2AAD"/>
    <w:rsid w:val="00DB3075"/>
    <w:rsid w:val="00DD67DE"/>
    <w:rsid w:val="00DE20C0"/>
    <w:rsid w:val="00DF6E41"/>
    <w:rsid w:val="00E00D6E"/>
    <w:rsid w:val="00E124B2"/>
    <w:rsid w:val="00E14679"/>
    <w:rsid w:val="00E14B7C"/>
    <w:rsid w:val="00E45875"/>
    <w:rsid w:val="00E52842"/>
    <w:rsid w:val="00E7021E"/>
    <w:rsid w:val="00E71B82"/>
    <w:rsid w:val="00E80407"/>
    <w:rsid w:val="00E830D0"/>
    <w:rsid w:val="00E94257"/>
    <w:rsid w:val="00EC0624"/>
    <w:rsid w:val="00EC22AD"/>
    <w:rsid w:val="00ED2038"/>
    <w:rsid w:val="00ED28A8"/>
    <w:rsid w:val="00EE6D21"/>
    <w:rsid w:val="00F02BFE"/>
    <w:rsid w:val="00F13F6E"/>
    <w:rsid w:val="00F15906"/>
    <w:rsid w:val="00F26CEF"/>
    <w:rsid w:val="00F41860"/>
    <w:rsid w:val="00F41F2C"/>
    <w:rsid w:val="00F42C4F"/>
    <w:rsid w:val="00F6417C"/>
    <w:rsid w:val="00F6526B"/>
    <w:rsid w:val="00F70002"/>
    <w:rsid w:val="00F74DB7"/>
    <w:rsid w:val="00F86691"/>
    <w:rsid w:val="00F87860"/>
    <w:rsid w:val="00F93261"/>
    <w:rsid w:val="00F978A9"/>
    <w:rsid w:val="00FA0A11"/>
    <w:rsid w:val="00FA7B86"/>
    <w:rsid w:val="00FB2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FE87FE2"/>
  <w15:chartTrackingRefBased/>
  <w15:docId w15:val="{72443718-3ACD-4CA8-BADF-F67511CF3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4B06"/>
    <w:pPr>
      <w:spacing w:after="200" w:line="276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A4B06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5A4B06"/>
    <w:rPr>
      <w:rFonts w:ascii="Calibri" w:eastAsia="Calibri" w:hAnsi="Calibri" w:cs="Times New Roman"/>
      <w:lang w:eastAsia="en-US"/>
    </w:rPr>
  </w:style>
  <w:style w:type="paragraph" w:customStyle="1" w:styleId="Chuquan">
    <w:name w:val="Chuquan"/>
    <w:basedOn w:val="Normal"/>
    <w:qFormat/>
    <w:rsid w:val="003F304A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vi-VN"/>
    </w:rPr>
  </w:style>
  <w:style w:type="paragraph" w:customStyle="1" w:styleId="Quochieu2">
    <w:name w:val="Quochieu2"/>
    <w:basedOn w:val="Chuquan"/>
    <w:qFormat/>
    <w:rsid w:val="003F304A"/>
    <w:pPr>
      <w:spacing w:after="240"/>
    </w:pPr>
    <w:rPr>
      <w:b/>
      <w:sz w:val="26"/>
      <w:lang w:val="en-US"/>
    </w:rPr>
  </w:style>
  <w:style w:type="table" w:styleId="TableGrid">
    <w:name w:val="Table Grid"/>
    <w:basedOn w:val="TableNormal"/>
    <w:uiPriority w:val="59"/>
    <w:qFormat/>
    <w:rsid w:val="00A925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464D9"/>
    <w:rPr>
      <w:color w:val="808080"/>
    </w:rPr>
  </w:style>
  <w:style w:type="paragraph" w:styleId="NoSpacing">
    <w:name w:val="No Spacing"/>
    <w:aliases w:val="TIMES NEW ROMAN"/>
    <w:uiPriority w:val="1"/>
    <w:qFormat/>
    <w:rsid w:val="00702775"/>
    <w:pPr>
      <w:spacing w:after="0" w:line="240" w:lineRule="auto"/>
    </w:pPr>
    <w:rPr>
      <w:rFonts w:ascii="Cambria" w:eastAsiaTheme="minorHAnsi" w:hAnsi="Cambria"/>
      <w:sz w:val="26"/>
      <w:lang w:val="vi-V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1057AE-C891-4C62-A37B-38CC3ECDD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</TotalTime>
  <Pages>5</Pages>
  <Words>1016</Words>
  <Characters>5796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2-18T04:21:00Z</dcterms:created>
  <dcterms:modified xsi:type="dcterms:W3CDTF">2022-06-08T06:31:00Z</dcterms:modified>
</cp:coreProperties>
</file>